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3AE5" w:rsidRPr="009D7CBF" w:rsidRDefault="004600B4">
      <w:pPr>
        <w:rPr>
          <w:rFonts w:ascii="Times New Roman" w:hAnsi="Times New Roman" w:cs="Times New Roman"/>
          <w:b/>
          <w:sz w:val="28"/>
        </w:rPr>
      </w:pPr>
      <w:r w:rsidRPr="009D7CBF">
        <w:rPr>
          <w:rFonts w:ascii="Times New Roman" w:hAnsi="Times New Roman" w:cs="Times New Roman"/>
          <w:b/>
          <w:sz w:val="28"/>
        </w:rPr>
        <w:t xml:space="preserve">Математика </w:t>
      </w:r>
      <w:r w:rsidR="008A47F0">
        <w:rPr>
          <w:rFonts w:ascii="Times New Roman" w:hAnsi="Times New Roman" w:cs="Times New Roman"/>
          <w:b/>
          <w:sz w:val="28"/>
        </w:rPr>
        <w:t>6</w:t>
      </w:r>
      <w:r w:rsidRPr="009D7CBF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9D7CBF">
        <w:rPr>
          <w:rFonts w:ascii="Times New Roman" w:hAnsi="Times New Roman" w:cs="Times New Roman"/>
          <w:b/>
          <w:sz w:val="28"/>
        </w:rPr>
        <w:t>кл</w:t>
      </w:r>
      <w:proofErr w:type="spellEnd"/>
      <w:r w:rsidRPr="009D7CBF">
        <w:rPr>
          <w:rFonts w:ascii="Times New Roman" w:hAnsi="Times New Roman" w:cs="Times New Roman"/>
          <w:b/>
          <w:sz w:val="28"/>
        </w:rPr>
        <w:t xml:space="preserve">. Мерзляк А.Г. </w:t>
      </w:r>
      <w:r w:rsidR="00DB3DDD">
        <w:rPr>
          <w:rFonts w:ascii="Times New Roman" w:hAnsi="Times New Roman" w:cs="Times New Roman"/>
          <w:b/>
          <w:sz w:val="28"/>
        </w:rPr>
        <w:t>Г</w:t>
      </w:r>
      <w:r w:rsidRPr="009D7CBF">
        <w:rPr>
          <w:rFonts w:ascii="Times New Roman" w:hAnsi="Times New Roman" w:cs="Times New Roman"/>
          <w:b/>
          <w:sz w:val="28"/>
        </w:rPr>
        <w:t xml:space="preserve">одовая контрольная работа.  </w:t>
      </w:r>
    </w:p>
    <w:p w:rsidR="00F55BF4" w:rsidRDefault="00F55BF4">
      <w:pPr>
        <w:contextualSpacing/>
        <w:rPr>
          <w:rFonts w:ascii="Times New Roman" w:hAnsi="Times New Roman" w:cs="Times New Roman"/>
          <w:sz w:val="24"/>
        </w:rPr>
      </w:pPr>
    </w:p>
    <w:p w:rsidR="004600B4" w:rsidRPr="008E5D4A" w:rsidRDefault="00DC09E3">
      <w:pPr>
        <w:contextualSpacing/>
        <w:rPr>
          <w:rFonts w:ascii="Times New Roman" w:hAnsi="Times New Roman" w:cs="Times New Roman"/>
          <w:sz w:val="24"/>
        </w:rPr>
      </w:pPr>
      <w:r w:rsidRPr="008E5D4A">
        <w:rPr>
          <w:rFonts w:ascii="Times New Roman" w:hAnsi="Times New Roman" w:cs="Times New Roman"/>
          <w:sz w:val="24"/>
        </w:rPr>
        <w:t>ПОЯСНИТЕЛЬНАЯ ЗАПИСКА</w:t>
      </w:r>
    </w:p>
    <w:p w:rsidR="00817135" w:rsidRPr="008E5D4A" w:rsidRDefault="00817B17" w:rsidP="006D6C3E">
      <w:pPr>
        <w:pStyle w:val="a3"/>
        <w:numPr>
          <w:ilvl w:val="0"/>
          <w:numId w:val="1"/>
        </w:numPr>
        <w:ind w:left="567"/>
        <w:rPr>
          <w:rFonts w:ascii="Times New Roman" w:hAnsi="Times New Roman" w:cs="Times New Roman"/>
          <w:sz w:val="24"/>
        </w:rPr>
      </w:pPr>
      <w:r w:rsidRPr="008E5D4A">
        <w:rPr>
          <w:rFonts w:ascii="Times New Roman" w:hAnsi="Times New Roman" w:cs="Times New Roman"/>
          <w:sz w:val="24"/>
        </w:rPr>
        <w:t>Форма проверочной работы - г</w:t>
      </w:r>
      <w:r w:rsidR="004600B4" w:rsidRPr="008E5D4A">
        <w:rPr>
          <w:rFonts w:ascii="Times New Roman" w:hAnsi="Times New Roman" w:cs="Times New Roman"/>
          <w:sz w:val="24"/>
        </w:rPr>
        <w:t>одовая контрольная работа</w:t>
      </w:r>
    </w:p>
    <w:p w:rsidR="004600B4" w:rsidRDefault="004600B4" w:rsidP="006D6C3E">
      <w:pPr>
        <w:pStyle w:val="a3"/>
        <w:numPr>
          <w:ilvl w:val="0"/>
          <w:numId w:val="1"/>
        </w:numPr>
        <w:ind w:left="567"/>
        <w:rPr>
          <w:rFonts w:ascii="Times New Roman" w:hAnsi="Times New Roman" w:cs="Times New Roman"/>
          <w:sz w:val="24"/>
        </w:rPr>
      </w:pPr>
      <w:r w:rsidRPr="008E5D4A">
        <w:rPr>
          <w:rFonts w:ascii="Times New Roman" w:hAnsi="Times New Roman" w:cs="Times New Roman"/>
          <w:sz w:val="24"/>
        </w:rPr>
        <w:t xml:space="preserve">УМК: </w:t>
      </w:r>
    </w:p>
    <w:p w:rsidR="006D6C3E" w:rsidRDefault="006D6C3E" w:rsidP="006D6C3E">
      <w:pPr>
        <w:pStyle w:val="a3"/>
        <w:numPr>
          <w:ilvl w:val="0"/>
          <w:numId w:val="12"/>
        </w:numPr>
        <w:ind w:left="851"/>
        <w:jc w:val="both"/>
        <w:rPr>
          <w:rFonts w:ascii="Times New Roman" w:hAnsi="Times New Roman" w:cs="Times New Roman"/>
          <w:sz w:val="24"/>
        </w:rPr>
      </w:pPr>
      <w:r w:rsidRPr="005A3CD2">
        <w:rPr>
          <w:rFonts w:ascii="Times New Roman" w:hAnsi="Times New Roman" w:cs="Times New Roman"/>
          <w:b/>
          <w:i/>
          <w:sz w:val="24"/>
        </w:rPr>
        <w:t>Мерзляк А.Г.</w:t>
      </w:r>
      <w:r>
        <w:rPr>
          <w:rFonts w:ascii="Times New Roman" w:hAnsi="Times New Roman" w:cs="Times New Roman"/>
          <w:i/>
          <w:sz w:val="24"/>
        </w:rPr>
        <w:t xml:space="preserve"> Математика:</w:t>
      </w:r>
      <w:r>
        <w:rPr>
          <w:rFonts w:ascii="Times New Roman" w:hAnsi="Times New Roman" w:cs="Times New Roman"/>
          <w:sz w:val="24"/>
        </w:rPr>
        <w:t>6</w:t>
      </w:r>
      <w:r w:rsidRPr="00BF16AE">
        <w:rPr>
          <w:rFonts w:ascii="Times New Roman" w:hAnsi="Times New Roman" w:cs="Times New Roman"/>
          <w:sz w:val="24"/>
        </w:rPr>
        <w:t xml:space="preserve"> класс</w:t>
      </w:r>
      <w:r>
        <w:rPr>
          <w:rFonts w:ascii="Times New Roman" w:hAnsi="Times New Roman" w:cs="Times New Roman"/>
          <w:sz w:val="24"/>
        </w:rPr>
        <w:t>: учебник для учащихся общеобразовательных организаций/</w:t>
      </w:r>
      <w:r w:rsidRPr="00BF16AE"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А.Г.Мерзляк</w:t>
      </w:r>
      <w:proofErr w:type="spellEnd"/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В.Б.Полонский</w:t>
      </w:r>
      <w:proofErr w:type="spellEnd"/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М.С.Якир</w:t>
      </w:r>
      <w:proofErr w:type="spellEnd"/>
      <w:r>
        <w:rPr>
          <w:rFonts w:ascii="Times New Roman" w:hAnsi="Times New Roman" w:cs="Times New Roman"/>
          <w:sz w:val="24"/>
        </w:rPr>
        <w:t>. – М.: Вентана-Граф,2016 – 304с с.: ил.;</w:t>
      </w:r>
    </w:p>
    <w:p w:rsidR="0063184E" w:rsidRDefault="0063184E" w:rsidP="0063184E">
      <w:pPr>
        <w:pStyle w:val="a3"/>
        <w:numPr>
          <w:ilvl w:val="0"/>
          <w:numId w:val="12"/>
        </w:numPr>
        <w:ind w:left="851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t xml:space="preserve">Мерзляк А.Г. </w:t>
      </w:r>
      <w:r w:rsidR="008A7300">
        <w:rPr>
          <w:rFonts w:ascii="Times New Roman" w:hAnsi="Times New Roman" w:cs="Times New Roman"/>
          <w:i/>
          <w:sz w:val="24"/>
        </w:rPr>
        <w:t>Математика</w:t>
      </w:r>
      <w:r w:rsidRPr="00C42C48">
        <w:rPr>
          <w:rFonts w:ascii="Times New Roman" w:hAnsi="Times New Roman" w:cs="Times New Roman"/>
          <w:i/>
          <w:sz w:val="24"/>
        </w:rPr>
        <w:t>:</w:t>
      </w:r>
      <w:r w:rsidR="008A7300" w:rsidRPr="008A7300">
        <w:rPr>
          <w:rFonts w:ascii="Times New Roman" w:hAnsi="Times New Roman" w:cs="Times New Roman"/>
          <w:sz w:val="24"/>
        </w:rPr>
        <w:t xml:space="preserve"> </w:t>
      </w:r>
      <w:r w:rsidR="008A7300">
        <w:rPr>
          <w:rFonts w:ascii="Times New Roman" w:hAnsi="Times New Roman" w:cs="Times New Roman"/>
          <w:sz w:val="24"/>
        </w:rPr>
        <w:t xml:space="preserve">6 класс: </w:t>
      </w:r>
      <w:r w:rsidRPr="00C42C48">
        <w:rPr>
          <w:rFonts w:ascii="Times New Roman" w:hAnsi="Times New Roman" w:cs="Times New Roman"/>
          <w:sz w:val="24"/>
        </w:rPr>
        <w:t>дидактические материалы:</w:t>
      </w:r>
      <w:r>
        <w:rPr>
          <w:rFonts w:ascii="Times New Roman" w:hAnsi="Times New Roman" w:cs="Times New Roman"/>
          <w:sz w:val="24"/>
        </w:rPr>
        <w:t xml:space="preserve"> пособие для учащихся общеобразовательных организаций/ </w:t>
      </w:r>
      <w:proofErr w:type="spellStart"/>
      <w:r>
        <w:rPr>
          <w:rFonts w:ascii="Times New Roman" w:hAnsi="Times New Roman" w:cs="Times New Roman"/>
          <w:sz w:val="24"/>
        </w:rPr>
        <w:t>А.Г.Мерзляк</w:t>
      </w:r>
      <w:proofErr w:type="spellEnd"/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В.Б.Полонский</w:t>
      </w:r>
      <w:proofErr w:type="spellEnd"/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Е.М.Рабинович</w:t>
      </w:r>
      <w:proofErr w:type="spellEnd"/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М.С.Якир</w:t>
      </w:r>
      <w:proofErr w:type="spellEnd"/>
      <w:r>
        <w:rPr>
          <w:rFonts w:ascii="Times New Roman" w:hAnsi="Times New Roman" w:cs="Times New Roman"/>
          <w:sz w:val="24"/>
        </w:rPr>
        <w:t xml:space="preserve">. – </w:t>
      </w:r>
      <w:proofErr w:type="gramStart"/>
      <w:r>
        <w:rPr>
          <w:rFonts w:ascii="Times New Roman" w:hAnsi="Times New Roman" w:cs="Times New Roman"/>
          <w:sz w:val="24"/>
        </w:rPr>
        <w:t>М.:</w:t>
      </w:r>
      <w:proofErr w:type="spellStart"/>
      <w:r>
        <w:rPr>
          <w:rFonts w:ascii="Times New Roman" w:hAnsi="Times New Roman" w:cs="Times New Roman"/>
          <w:sz w:val="24"/>
        </w:rPr>
        <w:t>Вентана</w:t>
      </w:r>
      <w:proofErr w:type="spellEnd"/>
      <w:proofErr w:type="gramEnd"/>
      <w:r>
        <w:rPr>
          <w:rFonts w:ascii="Times New Roman" w:hAnsi="Times New Roman" w:cs="Times New Roman"/>
          <w:sz w:val="24"/>
        </w:rPr>
        <w:t>-Граф, 2018 – 1</w:t>
      </w:r>
      <w:r w:rsidR="008A7300">
        <w:rPr>
          <w:rFonts w:ascii="Times New Roman" w:hAnsi="Times New Roman" w:cs="Times New Roman"/>
          <w:sz w:val="24"/>
        </w:rPr>
        <w:t>44</w:t>
      </w:r>
      <w:r>
        <w:rPr>
          <w:rFonts w:ascii="Times New Roman" w:hAnsi="Times New Roman" w:cs="Times New Roman"/>
          <w:sz w:val="24"/>
        </w:rPr>
        <w:t xml:space="preserve"> с.: ил.;</w:t>
      </w:r>
    </w:p>
    <w:p w:rsidR="0063184E" w:rsidRPr="00C42C48" w:rsidRDefault="0063184E" w:rsidP="0063184E">
      <w:pPr>
        <w:pStyle w:val="a3"/>
        <w:numPr>
          <w:ilvl w:val="0"/>
          <w:numId w:val="12"/>
        </w:numPr>
        <w:ind w:left="851"/>
        <w:jc w:val="both"/>
        <w:rPr>
          <w:rFonts w:ascii="Times New Roman" w:hAnsi="Times New Roman" w:cs="Times New Roman"/>
          <w:sz w:val="24"/>
        </w:rPr>
      </w:pPr>
      <w:r w:rsidRPr="00897580">
        <w:rPr>
          <w:rFonts w:ascii="Times New Roman" w:hAnsi="Times New Roman" w:cs="Times New Roman"/>
          <w:b/>
          <w:i/>
          <w:sz w:val="24"/>
        </w:rPr>
        <w:t>Буцко Е.В.</w:t>
      </w:r>
      <w:r>
        <w:rPr>
          <w:rFonts w:ascii="Times New Roman" w:hAnsi="Times New Roman" w:cs="Times New Roman"/>
          <w:sz w:val="24"/>
        </w:rPr>
        <w:t xml:space="preserve"> </w:t>
      </w:r>
      <w:r w:rsidR="00C36FD6">
        <w:rPr>
          <w:rFonts w:ascii="Times New Roman" w:hAnsi="Times New Roman" w:cs="Times New Roman"/>
          <w:i/>
          <w:sz w:val="24"/>
        </w:rPr>
        <w:t>Математика</w:t>
      </w:r>
      <w:r w:rsidRPr="00897580">
        <w:rPr>
          <w:rFonts w:ascii="Times New Roman" w:hAnsi="Times New Roman" w:cs="Times New Roman"/>
          <w:i/>
          <w:sz w:val="24"/>
        </w:rPr>
        <w:t>:</w:t>
      </w:r>
      <w:r>
        <w:rPr>
          <w:rFonts w:ascii="Times New Roman" w:hAnsi="Times New Roman" w:cs="Times New Roman"/>
          <w:sz w:val="24"/>
        </w:rPr>
        <w:t xml:space="preserve"> </w:t>
      </w:r>
      <w:r w:rsidR="00C36FD6"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/>
          <w:sz w:val="24"/>
        </w:rPr>
        <w:t xml:space="preserve"> класс: методическое пособие/ </w:t>
      </w:r>
      <w:proofErr w:type="spellStart"/>
      <w:r>
        <w:rPr>
          <w:rFonts w:ascii="Times New Roman" w:hAnsi="Times New Roman" w:cs="Times New Roman"/>
          <w:sz w:val="24"/>
        </w:rPr>
        <w:t>Е.В.Буцко</w:t>
      </w:r>
      <w:proofErr w:type="spellEnd"/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А.Г.Мерзляк</w:t>
      </w:r>
      <w:proofErr w:type="spellEnd"/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В.Б.Полонский</w:t>
      </w:r>
      <w:proofErr w:type="spellEnd"/>
      <w:r w:rsidR="00C36FD6">
        <w:rPr>
          <w:rFonts w:ascii="Times New Roman" w:hAnsi="Times New Roman" w:cs="Times New Roman"/>
          <w:sz w:val="24"/>
        </w:rPr>
        <w:t xml:space="preserve"> и др.</w:t>
      </w:r>
      <w:r>
        <w:rPr>
          <w:rFonts w:ascii="Times New Roman" w:hAnsi="Times New Roman" w:cs="Times New Roman"/>
          <w:sz w:val="24"/>
        </w:rPr>
        <w:t xml:space="preserve"> – М.: </w:t>
      </w:r>
      <w:proofErr w:type="spellStart"/>
      <w:r>
        <w:rPr>
          <w:rFonts w:ascii="Times New Roman" w:hAnsi="Times New Roman" w:cs="Times New Roman"/>
          <w:sz w:val="24"/>
        </w:rPr>
        <w:t>Вентана</w:t>
      </w:r>
      <w:proofErr w:type="spellEnd"/>
      <w:r>
        <w:rPr>
          <w:rFonts w:ascii="Times New Roman" w:hAnsi="Times New Roman" w:cs="Times New Roman"/>
          <w:sz w:val="24"/>
        </w:rPr>
        <w:t>-Граф, 201</w:t>
      </w:r>
      <w:r w:rsidR="00C36FD6"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/>
          <w:sz w:val="24"/>
        </w:rPr>
        <w:t xml:space="preserve">– </w:t>
      </w:r>
      <w:r w:rsidR="00C36FD6">
        <w:rPr>
          <w:rFonts w:ascii="Times New Roman" w:hAnsi="Times New Roman" w:cs="Times New Roman"/>
          <w:sz w:val="24"/>
        </w:rPr>
        <w:t>288</w:t>
      </w:r>
      <w:r>
        <w:rPr>
          <w:rFonts w:ascii="Times New Roman" w:hAnsi="Times New Roman" w:cs="Times New Roman"/>
          <w:sz w:val="24"/>
        </w:rPr>
        <w:t xml:space="preserve"> с.: ил – (Российский учебник);</w:t>
      </w:r>
    </w:p>
    <w:p w:rsidR="004600B4" w:rsidRPr="008E5D4A" w:rsidRDefault="004600B4" w:rsidP="006D6C3E">
      <w:pPr>
        <w:pStyle w:val="a3"/>
        <w:numPr>
          <w:ilvl w:val="0"/>
          <w:numId w:val="1"/>
        </w:numPr>
        <w:ind w:left="567"/>
        <w:rPr>
          <w:rFonts w:ascii="Times New Roman" w:hAnsi="Times New Roman" w:cs="Times New Roman"/>
          <w:sz w:val="24"/>
        </w:rPr>
      </w:pPr>
      <w:r w:rsidRPr="008E5D4A">
        <w:rPr>
          <w:rFonts w:ascii="Times New Roman" w:hAnsi="Times New Roman" w:cs="Times New Roman"/>
          <w:sz w:val="24"/>
        </w:rPr>
        <w:t xml:space="preserve">Рекомендуемый период проведения работы в учебном году – </w:t>
      </w:r>
      <w:r w:rsidRPr="008E5D4A">
        <w:rPr>
          <w:rFonts w:ascii="Times New Roman" w:hAnsi="Times New Roman" w:cs="Times New Roman"/>
          <w:sz w:val="24"/>
          <w:lang w:val="en-US"/>
        </w:rPr>
        <w:t>I</w:t>
      </w:r>
      <w:r w:rsidR="00662046">
        <w:rPr>
          <w:rFonts w:ascii="Times New Roman" w:hAnsi="Times New Roman" w:cs="Times New Roman"/>
          <w:sz w:val="24"/>
          <w:lang w:val="en-US"/>
        </w:rPr>
        <w:t>V</w:t>
      </w:r>
      <w:bookmarkStart w:id="0" w:name="_GoBack"/>
      <w:bookmarkEnd w:id="0"/>
      <w:r w:rsidRPr="008E5D4A">
        <w:rPr>
          <w:rFonts w:ascii="Times New Roman" w:hAnsi="Times New Roman" w:cs="Times New Roman"/>
          <w:sz w:val="24"/>
        </w:rPr>
        <w:t xml:space="preserve"> четверть</w:t>
      </w:r>
    </w:p>
    <w:p w:rsidR="004600B4" w:rsidRPr="008E5D4A" w:rsidRDefault="004600B4" w:rsidP="006D6C3E">
      <w:pPr>
        <w:pStyle w:val="a3"/>
        <w:numPr>
          <w:ilvl w:val="0"/>
          <w:numId w:val="1"/>
        </w:numPr>
        <w:ind w:left="567"/>
        <w:rPr>
          <w:rFonts w:ascii="Times New Roman" w:hAnsi="Times New Roman" w:cs="Times New Roman"/>
          <w:sz w:val="24"/>
        </w:rPr>
      </w:pPr>
      <w:r w:rsidRPr="008E5D4A">
        <w:rPr>
          <w:rFonts w:ascii="Times New Roman" w:hAnsi="Times New Roman" w:cs="Times New Roman"/>
          <w:sz w:val="24"/>
        </w:rPr>
        <w:t>Продолжительность проведения работы – 45 мин</w:t>
      </w:r>
    </w:p>
    <w:p w:rsidR="005A386F" w:rsidRPr="008E5D4A" w:rsidRDefault="005A386F" w:rsidP="005A386F">
      <w:pPr>
        <w:rPr>
          <w:rFonts w:ascii="Times New Roman" w:hAnsi="Times New Roman" w:cs="Times New Roman"/>
          <w:sz w:val="24"/>
        </w:rPr>
      </w:pPr>
    </w:p>
    <w:p w:rsidR="005A386F" w:rsidRPr="008E5D4A" w:rsidRDefault="005A386F" w:rsidP="005A386F">
      <w:pPr>
        <w:rPr>
          <w:rFonts w:ascii="Times New Roman" w:hAnsi="Times New Roman" w:cs="Times New Roman"/>
          <w:sz w:val="24"/>
        </w:rPr>
      </w:pPr>
      <w:r w:rsidRPr="008E5D4A">
        <w:rPr>
          <w:rFonts w:ascii="Times New Roman" w:hAnsi="Times New Roman" w:cs="Times New Roman"/>
          <w:sz w:val="24"/>
        </w:rPr>
        <w:t>КОНТРОЛЬНО-ИЗМЕРИТЕЛЬНЫЕ МАТЕРИАЛЫ</w:t>
      </w:r>
    </w:p>
    <w:p w:rsidR="002B4C3A" w:rsidRPr="008E5D4A" w:rsidRDefault="002B4C3A" w:rsidP="008E5D4A">
      <w:pPr>
        <w:rPr>
          <w:rFonts w:ascii="Times New Roman" w:hAnsi="Times New Roman" w:cs="Times New Roman"/>
          <w:b/>
          <w:sz w:val="24"/>
          <w:szCs w:val="24"/>
        </w:rPr>
      </w:pPr>
      <w:r w:rsidRPr="008E5D4A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2B4C3A" w:rsidRPr="008E5D4A" w:rsidRDefault="002B4C3A" w:rsidP="00B95285">
      <w:pPr>
        <w:numPr>
          <w:ilvl w:val="0"/>
          <w:numId w:val="2"/>
        </w:numPr>
        <w:spacing w:after="0" w:line="240" w:lineRule="auto"/>
        <w:ind w:left="284" w:hanging="284"/>
        <w:contextualSpacing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B4C3A" w:rsidRPr="008E5D4A" w:rsidRDefault="002B4C3A" w:rsidP="00B95285">
      <w:pPr>
        <w:ind w:left="1134" w:hanging="284"/>
        <w:contextualSpacing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1)</w:t>
      </w:r>
      <w:r w:rsidRPr="008E5D4A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31pt" o:ole="">
            <v:imagedata r:id="rId5" o:title=""/>
          </v:shape>
          <o:OLEObject Type="Embed" ProgID="Equation.DSMT4" ShapeID="_x0000_i1025" DrawAspect="Content" ObjectID="_1639854582" r:id="rId6"/>
        </w:object>
      </w:r>
      <w:r w:rsidRPr="008E5D4A">
        <w:rPr>
          <w:rFonts w:ascii="Times New Roman" w:hAnsi="Times New Roman" w:cs="Times New Roman"/>
          <w:sz w:val="24"/>
          <w:szCs w:val="24"/>
        </w:rPr>
        <w:tab/>
      </w:r>
      <w:r w:rsidRPr="008E5D4A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8E5D4A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026" type="#_x0000_t75" style="width:97.1pt;height:33.5pt" o:ole="">
            <v:imagedata r:id="rId7" o:title=""/>
          </v:shape>
          <o:OLEObject Type="Embed" ProgID="Equation.DSMT4" ShapeID="_x0000_i1026" DrawAspect="Content" ObjectID="_1639854583" r:id="rId8"/>
        </w:object>
      </w:r>
    </w:p>
    <w:p w:rsidR="002B4C3A" w:rsidRPr="008E5D4A" w:rsidRDefault="002B4C3A" w:rsidP="00B95285">
      <w:pPr>
        <w:ind w:left="284" w:hanging="28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2. В 6 А классе 36 учеников. Количество учеников 6 Б класса составляет </w:t>
      </w:r>
      <w:r w:rsidRPr="008E5D4A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27" type="#_x0000_t75" style="width:10.9pt;height:31pt" o:ole="">
            <v:imagedata r:id="rId9" o:title=""/>
          </v:shape>
          <o:OLEObject Type="Embed" ProgID="Equation.DSMT4" ShapeID="_x0000_i1027" DrawAspect="Content" ObjectID="_1639854584" r:id="rId10"/>
        </w:object>
      </w:r>
      <w:r w:rsidRPr="008E5D4A">
        <w:rPr>
          <w:rFonts w:ascii="Times New Roman" w:hAnsi="Times New Roman" w:cs="Times New Roman"/>
          <w:sz w:val="24"/>
          <w:szCs w:val="24"/>
        </w:rPr>
        <w:t xml:space="preserve">  количества учеников 6 А класса и 80% количества учеников 6 В класса. Сколько учеников учится в 6 Б классе и сколько – в 6 В классе?</w:t>
      </w:r>
    </w:p>
    <w:p w:rsidR="002B4C3A" w:rsidRPr="008E5D4A" w:rsidRDefault="002B4C3A" w:rsidP="00473B15">
      <w:p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3. Отметьте на координатной плоскости точки А(–3;1), В (0; –4) и М (2; –1). Проведите прямую АВ. Через точку М проведите прямую а, параллельную АВ, и прямую </w:t>
      </w:r>
      <w:r w:rsidRPr="008E5D4A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E5D4A">
        <w:rPr>
          <w:rFonts w:ascii="Times New Roman" w:hAnsi="Times New Roman" w:cs="Times New Roman"/>
          <w:sz w:val="24"/>
          <w:szCs w:val="24"/>
        </w:rPr>
        <w:t>, перпендикулярную прямой АВ.</w:t>
      </w:r>
    </w:p>
    <w:p w:rsidR="002B4C3A" w:rsidRPr="008E5D4A" w:rsidRDefault="002B4C3A" w:rsidP="00473B15">
      <w:p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4. В первом ящике было в 4 раза больше яблок, чем во втором. Когда из первого ящика взяли 10 кг яблок, а во второй положили еще 8 кг, то в обоих ящиках яблок стало поровну. Сколько килограммов яблок было в каждом ящике в начале?</w:t>
      </w:r>
    </w:p>
    <w:p w:rsidR="002B4C3A" w:rsidRPr="008E5D4A" w:rsidRDefault="002B4C3A" w:rsidP="00473B15">
      <w:pPr>
        <w:ind w:left="284" w:hanging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5. Решите уравнение: </w:t>
      </w:r>
      <w:r w:rsidR="00A4544B" w:rsidRPr="008E5D4A">
        <w:rPr>
          <w:rFonts w:ascii="Times New Roman" w:hAnsi="Times New Roman" w:cs="Times New Roman"/>
          <w:i/>
          <w:sz w:val="24"/>
          <w:szCs w:val="24"/>
        </w:rPr>
        <w:t>8</w:t>
      </w:r>
      <w:r w:rsidR="00A4544B" w:rsidRPr="008E5D4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4544B" w:rsidRPr="008E5D4A">
        <w:rPr>
          <w:rFonts w:ascii="Times New Roman" w:hAnsi="Times New Roman" w:cs="Times New Roman"/>
          <w:i/>
          <w:sz w:val="24"/>
          <w:szCs w:val="24"/>
        </w:rPr>
        <w:t xml:space="preserve"> – 3(2</w:t>
      </w:r>
      <w:r w:rsidR="00A4544B" w:rsidRPr="008E5D4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4544B" w:rsidRPr="008E5D4A">
        <w:rPr>
          <w:rFonts w:ascii="Times New Roman" w:hAnsi="Times New Roman" w:cs="Times New Roman"/>
          <w:i/>
          <w:sz w:val="24"/>
          <w:szCs w:val="24"/>
        </w:rPr>
        <w:t xml:space="preserve"> + 1) = </w:t>
      </w:r>
      <w:r w:rsidR="00A4544B" w:rsidRPr="008E5D4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4544B" w:rsidRPr="008E5D4A">
        <w:rPr>
          <w:rFonts w:ascii="Times New Roman" w:hAnsi="Times New Roman" w:cs="Times New Roman"/>
          <w:i/>
          <w:sz w:val="24"/>
          <w:szCs w:val="24"/>
        </w:rPr>
        <w:t xml:space="preserve"> + 4.</w:t>
      </w:r>
    </w:p>
    <w:p w:rsidR="002B4C3A" w:rsidRPr="002B4C3A" w:rsidRDefault="002B4C3A" w:rsidP="002B4C3A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B4C3A" w:rsidRPr="008E5D4A" w:rsidRDefault="002B4C3A" w:rsidP="008E5D4A">
      <w:pPr>
        <w:rPr>
          <w:rFonts w:ascii="Times New Roman" w:hAnsi="Times New Roman" w:cs="Times New Roman"/>
          <w:b/>
          <w:sz w:val="24"/>
          <w:szCs w:val="24"/>
        </w:rPr>
      </w:pPr>
      <w:r w:rsidRPr="008E5D4A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2B4C3A" w:rsidRPr="008E5D4A" w:rsidRDefault="002B4C3A" w:rsidP="00B95285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1.</w:t>
      </w:r>
      <w:r w:rsidR="0075713B" w:rsidRPr="008E5D4A">
        <w:rPr>
          <w:rFonts w:ascii="Times New Roman" w:hAnsi="Times New Roman" w:cs="Times New Roman"/>
          <w:sz w:val="24"/>
          <w:szCs w:val="24"/>
        </w:rPr>
        <w:t xml:space="preserve"> </w:t>
      </w:r>
      <w:r w:rsidRPr="008E5D4A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B4C3A" w:rsidRPr="008E5D4A" w:rsidRDefault="002B4C3A" w:rsidP="00B95285">
      <w:pPr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1)</w:t>
      </w:r>
      <w:r w:rsidRPr="008E5D4A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028" type="#_x0000_t75" style="width:99.65pt;height:31pt" o:ole="">
            <v:imagedata r:id="rId11" o:title=""/>
          </v:shape>
          <o:OLEObject Type="Embed" ProgID="Equation.DSMT4" ShapeID="_x0000_i1028" DrawAspect="Content" ObjectID="_1639854585" r:id="rId12"/>
        </w:object>
      </w:r>
      <w:r w:rsidRPr="008E5D4A">
        <w:rPr>
          <w:rFonts w:ascii="Times New Roman" w:hAnsi="Times New Roman" w:cs="Times New Roman"/>
          <w:sz w:val="24"/>
          <w:szCs w:val="24"/>
        </w:rPr>
        <w:tab/>
      </w:r>
      <w:r w:rsidRPr="008E5D4A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8E5D4A">
        <w:rPr>
          <w:rFonts w:ascii="Times New Roman" w:hAnsi="Times New Roman" w:cs="Times New Roman"/>
          <w:position w:val="-28"/>
          <w:sz w:val="24"/>
          <w:szCs w:val="24"/>
        </w:rPr>
        <w:object w:dxaOrig="2160" w:dyaOrig="680">
          <v:shape id="_x0000_i1029" type="#_x0000_t75" style="width:108pt;height:33.5pt" o:ole="">
            <v:imagedata r:id="rId13" o:title=""/>
          </v:shape>
          <o:OLEObject Type="Embed" ProgID="Equation.DSMT4" ShapeID="_x0000_i1029" DrawAspect="Content" ObjectID="_1639854586" r:id="rId14"/>
        </w:object>
      </w:r>
    </w:p>
    <w:p w:rsidR="002B4C3A" w:rsidRPr="008E5D4A" w:rsidRDefault="002B4C3A" w:rsidP="00473B15">
      <w:pPr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2. В саду растет 50 яблонь. Количество груш, растущих в саду, </w:t>
      </w:r>
      <w:r w:rsidR="00995875" w:rsidRPr="008E5D4A">
        <w:rPr>
          <w:rFonts w:ascii="Times New Roman" w:hAnsi="Times New Roman" w:cs="Times New Roman"/>
          <w:sz w:val="24"/>
          <w:szCs w:val="24"/>
        </w:rPr>
        <w:t>составляет 32</w:t>
      </w:r>
      <w:r w:rsidRPr="008E5D4A">
        <w:rPr>
          <w:rFonts w:ascii="Times New Roman" w:hAnsi="Times New Roman" w:cs="Times New Roman"/>
          <w:sz w:val="24"/>
          <w:szCs w:val="24"/>
        </w:rPr>
        <w:t xml:space="preserve">% количества яблонь и </w:t>
      </w:r>
      <w:r w:rsidRPr="008E5D4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0" type="#_x0000_t75" style="width:11.7pt;height:31pt" o:ole="">
            <v:imagedata r:id="rId15" o:title=""/>
          </v:shape>
          <o:OLEObject Type="Embed" ProgID="Equation.DSMT4" ShapeID="_x0000_i1030" DrawAspect="Content" ObjectID="_1639854587" r:id="rId16"/>
        </w:object>
      </w:r>
      <w:r w:rsidRPr="008E5D4A">
        <w:rPr>
          <w:rFonts w:ascii="Times New Roman" w:hAnsi="Times New Roman" w:cs="Times New Roman"/>
          <w:sz w:val="24"/>
          <w:szCs w:val="24"/>
        </w:rPr>
        <w:t xml:space="preserve"> </w:t>
      </w:r>
      <w:r w:rsidR="001E7C26" w:rsidRPr="008E5D4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E5D4A">
        <w:rPr>
          <w:rFonts w:ascii="Times New Roman" w:hAnsi="Times New Roman" w:cs="Times New Roman"/>
          <w:sz w:val="24"/>
          <w:szCs w:val="24"/>
        </w:rPr>
        <w:t>количества</w:t>
      </w:r>
      <w:proofErr w:type="gramEnd"/>
      <w:r w:rsidRPr="008E5D4A">
        <w:rPr>
          <w:rFonts w:ascii="Times New Roman" w:hAnsi="Times New Roman" w:cs="Times New Roman"/>
          <w:sz w:val="24"/>
          <w:szCs w:val="24"/>
        </w:rPr>
        <w:t xml:space="preserve"> вишен, растущих в этом саду.  Сколько груш и сколько вишен растет в саду?</w:t>
      </w:r>
    </w:p>
    <w:p w:rsidR="002B4C3A" w:rsidRPr="008E5D4A" w:rsidRDefault="002B4C3A" w:rsidP="00473B15">
      <w:pPr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3. Отметьте на координатной плоскости точки М (</w:t>
      </w:r>
      <w:proofErr w:type="gramStart"/>
      <w:r w:rsidRPr="008E5D4A">
        <w:rPr>
          <w:rFonts w:ascii="Times New Roman" w:hAnsi="Times New Roman" w:cs="Times New Roman"/>
          <w:sz w:val="24"/>
          <w:szCs w:val="24"/>
        </w:rPr>
        <w:t>3;–</w:t>
      </w:r>
      <w:proofErr w:type="gramEnd"/>
      <w:r w:rsidRPr="008E5D4A">
        <w:rPr>
          <w:rFonts w:ascii="Times New Roman" w:hAnsi="Times New Roman" w:cs="Times New Roman"/>
          <w:sz w:val="24"/>
          <w:szCs w:val="24"/>
        </w:rPr>
        <w:t xml:space="preserve">2), К (–1; –1) и С (0; 3). Проведите прямую МК. Через точку С проведите прямую с, параллельную прямой МК, и прямую </w:t>
      </w:r>
      <w:r w:rsidRPr="008E5D4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E5D4A">
        <w:rPr>
          <w:rFonts w:ascii="Times New Roman" w:hAnsi="Times New Roman" w:cs="Times New Roman"/>
          <w:sz w:val="24"/>
          <w:szCs w:val="24"/>
        </w:rPr>
        <w:t>, перпендикулярную прямой МК.</w:t>
      </w:r>
    </w:p>
    <w:p w:rsidR="002B4C3A" w:rsidRPr="008E5D4A" w:rsidRDefault="002B4C3A" w:rsidP="00012DBC">
      <w:pPr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4. В </w:t>
      </w:r>
      <w:r w:rsidR="0075713B" w:rsidRPr="008E5D4A">
        <w:rPr>
          <w:rFonts w:ascii="Times New Roman" w:hAnsi="Times New Roman" w:cs="Times New Roman"/>
          <w:sz w:val="24"/>
          <w:szCs w:val="24"/>
        </w:rPr>
        <w:t xml:space="preserve">первом </w:t>
      </w:r>
      <w:r w:rsidRPr="008E5D4A">
        <w:rPr>
          <w:rFonts w:ascii="Times New Roman" w:hAnsi="Times New Roman" w:cs="Times New Roman"/>
          <w:sz w:val="24"/>
          <w:szCs w:val="24"/>
        </w:rPr>
        <w:t>вагоне электропоезда ехало в 3 раза больше пассажиров, чем во втором. Когда из первого вагона вышло 28 пассажиров, а из второго – 4 пассажира, то в обоих вагонах пассажиров стало поровну. Сколько пассажиров было в каждом вагоне вначале?</w:t>
      </w:r>
    </w:p>
    <w:p w:rsidR="002B4C3A" w:rsidRPr="008E5D4A" w:rsidRDefault="002B4C3A" w:rsidP="00012DBC">
      <w:pPr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5. Решите уравнение: </w:t>
      </w:r>
      <w:r w:rsidR="00C76E8D" w:rsidRPr="008E5D4A">
        <w:rPr>
          <w:rFonts w:ascii="Times New Roman" w:hAnsi="Times New Roman" w:cs="Times New Roman"/>
          <w:i/>
          <w:sz w:val="24"/>
          <w:szCs w:val="24"/>
        </w:rPr>
        <w:t>10</w:t>
      </w:r>
      <w:r w:rsidR="00C76E8D" w:rsidRPr="008E5D4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76E8D" w:rsidRPr="008E5D4A">
        <w:rPr>
          <w:rFonts w:ascii="Times New Roman" w:hAnsi="Times New Roman" w:cs="Times New Roman"/>
          <w:i/>
          <w:sz w:val="24"/>
          <w:szCs w:val="24"/>
        </w:rPr>
        <w:t xml:space="preserve"> – 2(4</w:t>
      </w:r>
      <w:r w:rsidR="00C76E8D" w:rsidRPr="008E5D4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76E8D" w:rsidRPr="008E5D4A">
        <w:rPr>
          <w:rFonts w:ascii="Times New Roman" w:hAnsi="Times New Roman" w:cs="Times New Roman"/>
          <w:i/>
          <w:sz w:val="24"/>
          <w:szCs w:val="24"/>
        </w:rPr>
        <w:t xml:space="preserve"> - </w:t>
      </w:r>
      <w:r w:rsidR="00E75741" w:rsidRPr="008E5D4A">
        <w:rPr>
          <w:rFonts w:ascii="Times New Roman" w:hAnsi="Times New Roman" w:cs="Times New Roman"/>
          <w:i/>
          <w:sz w:val="24"/>
          <w:szCs w:val="24"/>
        </w:rPr>
        <w:t>3</w:t>
      </w:r>
      <w:r w:rsidR="00C76E8D" w:rsidRPr="008E5D4A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="00C76E8D" w:rsidRPr="008E5D4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76E8D" w:rsidRPr="008E5D4A">
        <w:rPr>
          <w:rFonts w:ascii="Times New Roman" w:hAnsi="Times New Roman" w:cs="Times New Roman"/>
          <w:i/>
          <w:sz w:val="24"/>
          <w:szCs w:val="24"/>
        </w:rPr>
        <w:t xml:space="preserve"> + 10.</w:t>
      </w:r>
    </w:p>
    <w:p w:rsidR="002B4C3A" w:rsidRDefault="002B4C3A" w:rsidP="002B4C3A">
      <w:pPr>
        <w:ind w:left="720"/>
        <w:rPr>
          <w:sz w:val="24"/>
          <w:szCs w:val="24"/>
        </w:rPr>
      </w:pPr>
    </w:p>
    <w:p w:rsidR="005A386F" w:rsidRPr="008E5D4A" w:rsidRDefault="005A386F" w:rsidP="005A386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E5D4A">
        <w:rPr>
          <w:rFonts w:ascii="Times New Roman" w:hAnsi="Times New Roman" w:cs="Times New Roman"/>
          <w:b/>
          <w:sz w:val="24"/>
          <w:szCs w:val="24"/>
          <w:u w:val="single"/>
        </w:rPr>
        <w:t>Инструкция по проведению работы</w:t>
      </w:r>
    </w:p>
    <w:p w:rsidR="006E777F" w:rsidRPr="008E5D4A" w:rsidRDefault="006E777F" w:rsidP="005E4DF8">
      <w:pPr>
        <w:spacing w:after="0" w:line="240" w:lineRule="auto"/>
        <w:ind w:left="-5" w:firstLine="572"/>
        <w:rPr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В работу по математике включено 5 заданий, </w:t>
      </w:r>
      <w:r w:rsidR="009362D1" w:rsidRPr="008E5D4A">
        <w:rPr>
          <w:rFonts w:ascii="Times New Roman" w:hAnsi="Times New Roman" w:cs="Times New Roman"/>
          <w:sz w:val="24"/>
          <w:szCs w:val="24"/>
        </w:rPr>
        <w:t xml:space="preserve">соответствующих проверке на базовом уровне, </w:t>
      </w:r>
      <w:r w:rsidRPr="008E5D4A">
        <w:rPr>
          <w:rFonts w:ascii="Times New Roman" w:hAnsi="Times New Roman" w:cs="Times New Roman"/>
          <w:sz w:val="24"/>
          <w:szCs w:val="24"/>
        </w:rPr>
        <w:t>среди которых:</w:t>
      </w:r>
      <w:r w:rsidRPr="008E5D4A">
        <w:rPr>
          <w:sz w:val="24"/>
          <w:szCs w:val="24"/>
        </w:rPr>
        <w:t xml:space="preserve"> </w:t>
      </w:r>
    </w:p>
    <w:p w:rsidR="006E777F" w:rsidRPr="008E5D4A" w:rsidRDefault="00D610AD" w:rsidP="009362D1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З</w:t>
      </w:r>
      <w:r w:rsidR="006E777F" w:rsidRPr="008E5D4A">
        <w:rPr>
          <w:rFonts w:ascii="Times New Roman" w:hAnsi="Times New Roman" w:cs="Times New Roman"/>
          <w:sz w:val="24"/>
          <w:szCs w:val="24"/>
        </w:rPr>
        <w:t>адани</w:t>
      </w:r>
      <w:r w:rsidRPr="008E5D4A">
        <w:rPr>
          <w:rFonts w:ascii="Times New Roman" w:hAnsi="Times New Roman" w:cs="Times New Roman"/>
          <w:sz w:val="24"/>
          <w:szCs w:val="24"/>
        </w:rPr>
        <w:t xml:space="preserve">й </w:t>
      </w:r>
      <w:r w:rsidR="006E777F" w:rsidRPr="008E5D4A">
        <w:rPr>
          <w:rFonts w:ascii="Times New Roman" w:hAnsi="Times New Roman" w:cs="Times New Roman"/>
          <w:sz w:val="24"/>
          <w:szCs w:val="24"/>
        </w:rPr>
        <w:t>с кратким ответом нет;</w:t>
      </w:r>
    </w:p>
    <w:p w:rsidR="006E777F" w:rsidRPr="008E5D4A" w:rsidRDefault="006E777F" w:rsidP="009362D1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5 заданий</w:t>
      </w:r>
      <w:r w:rsidR="00000075" w:rsidRPr="008E5D4A">
        <w:rPr>
          <w:rFonts w:ascii="Times New Roman" w:hAnsi="Times New Roman" w:cs="Times New Roman"/>
          <w:sz w:val="24"/>
          <w:szCs w:val="24"/>
        </w:rPr>
        <w:t xml:space="preserve"> с развернутым ответом (задание №1 содержит два примера на нахождение значения выражения)</w:t>
      </w:r>
    </w:p>
    <w:p w:rsidR="009362D1" w:rsidRPr="008E5D4A" w:rsidRDefault="009362D1" w:rsidP="006E777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777F" w:rsidRPr="008E5D4A" w:rsidRDefault="006E777F" w:rsidP="005E4DF8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Работа представлена 2 вариантами.</w:t>
      </w:r>
    </w:p>
    <w:p w:rsidR="005E4DF8" w:rsidRPr="008E5D4A" w:rsidRDefault="005E4DF8" w:rsidP="005E4DF8">
      <w:pPr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Задания можно выполнять в любом порядке.</w:t>
      </w:r>
      <w:r w:rsidRPr="008E5D4A">
        <w:rPr>
          <w:sz w:val="24"/>
          <w:szCs w:val="24"/>
        </w:rPr>
        <w:t xml:space="preserve"> </w:t>
      </w:r>
      <w:r w:rsidRPr="008E5D4A">
        <w:rPr>
          <w:rFonts w:ascii="Times New Roman" w:hAnsi="Times New Roman" w:cs="Times New Roman"/>
          <w:sz w:val="24"/>
          <w:szCs w:val="24"/>
        </w:rPr>
        <w:t>При выполнении можно пользоваться черновиком. Записи в черновике не учитываются при оценивании работы.</w:t>
      </w:r>
    </w:p>
    <w:p w:rsidR="005E4DF8" w:rsidRPr="008E5D4A" w:rsidRDefault="005E4DF8" w:rsidP="005E4DF8">
      <w:pPr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Использование калькулятора не допускается.</w:t>
      </w:r>
    </w:p>
    <w:p w:rsidR="006E777F" w:rsidRPr="008E5D4A" w:rsidRDefault="006E777F" w:rsidP="005A386F">
      <w:pPr>
        <w:rPr>
          <w:rFonts w:ascii="Times New Roman" w:hAnsi="Times New Roman" w:cs="Times New Roman"/>
          <w:sz w:val="24"/>
          <w:szCs w:val="24"/>
        </w:rPr>
      </w:pPr>
    </w:p>
    <w:p w:rsidR="005A386F" w:rsidRPr="008E5D4A" w:rsidRDefault="005A386F" w:rsidP="005A386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E5D4A">
        <w:rPr>
          <w:rFonts w:ascii="Times New Roman" w:hAnsi="Times New Roman" w:cs="Times New Roman"/>
          <w:b/>
          <w:sz w:val="24"/>
          <w:szCs w:val="24"/>
          <w:u w:val="single"/>
        </w:rPr>
        <w:t>Критерии оценивания</w:t>
      </w:r>
    </w:p>
    <w:p w:rsidR="00000075" w:rsidRPr="008E5D4A" w:rsidRDefault="006E777F" w:rsidP="002E5F7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Выполнение учащимися работы в целом определяется суммарным баллом, полученным им по результатам выполнения всех заданий работы. </w:t>
      </w:r>
    </w:p>
    <w:p w:rsidR="006E777F" w:rsidRPr="008E5D4A" w:rsidRDefault="006E777F" w:rsidP="002E5F7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Максимальный балл работы составляет – 1</w:t>
      </w:r>
      <w:r w:rsidR="00511049" w:rsidRPr="008E5D4A">
        <w:rPr>
          <w:rFonts w:ascii="Times New Roman" w:hAnsi="Times New Roman" w:cs="Times New Roman"/>
          <w:sz w:val="24"/>
          <w:szCs w:val="24"/>
        </w:rPr>
        <w:t>9</w:t>
      </w:r>
      <w:r w:rsidRPr="008E5D4A">
        <w:rPr>
          <w:rFonts w:ascii="Times New Roman" w:hAnsi="Times New Roman" w:cs="Times New Roman"/>
          <w:sz w:val="24"/>
          <w:szCs w:val="24"/>
        </w:rPr>
        <w:t xml:space="preserve"> баллов.</w:t>
      </w:r>
    </w:p>
    <w:p w:rsidR="0022233F" w:rsidRPr="008E5D4A" w:rsidRDefault="0022233F" w:rsidP="002E5F7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10910" w:type="dxa"/>
        <w:tblLayout w:type="fixed"/>
        <w:tblLook w:val="01E0" w:firstRow="1" w:lastRow="1" w:firstColumn="1" w:lastColumn="1" w:noHBand="0" w:noVBand="0"/>
      </w:tblPr>
      <w:tblGrid>
        <w:gridCol w:w="1271"/>
        <w:gridCol w:w="5954"/>
        <w:gridCol w:w="1843"/>
        <w:gridCol w:w="1842"/>
      </w:tblGrid>
      <w:tr w:rsidR="00256702" w:rsidRPr="008E5D4A" w:rsidTr="008E5D4A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№ задания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Проверяемые элементы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Балл за выполнение проверяемого элемен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Балл за выполненное задание</w:t>
            </w:r>
          </w:p>
        </w:tc>
      </w:tr>
      <w:tr w:rsidR="00256702" w:rsidRPr="008E5D4A" w:rsidTr="008E5D4A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702" w:rsidRPr="008E5D4A" w:rsidRDefault="00256702" w:rsidP="00D861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FD0DE9" w:rsidRPr="008E5D4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</w:t>
            </w:r>
            <w:r w:rsidR="002A5E47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рациональны</w:t>
            </w:r>
            <w:r w:rsidR="00D8612B" w:rsidRPr="008E5D4A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чис</w:t>
            </w:r>
            <w:r w:rsidR="00D8612B" w:rsidRPr="008E5D4A">
              <w:rPr>
                <w:rFonts w:ascii="Times New Roman" w:hAnsi="Times New Roman" w:cs="Times New Roman"/>
                <w:sz w:val="24"/>
                <w:szCs w:val="24"/>
              </w:rPr>
              <w:t>ел</w:t>
            </w: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A5E47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56702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</w:tr>
      <w:tr w:rsidR="00256702" w:rsidRPr="008E5D4A" w:rsidTr="008E5D4A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702" w:rsidRPr="008E5D4A" w:rsidRDefault="00256702" w:rsidP="00601D90">
            <w:pPr>
              <w:pStyle w:val="a3"/>
              <w:numPr>
                <w:ilvl w:val="0"/>
                <w:numId w:val="2"/>
              </w:numPr>
              <w:tabs>
                <w:tab w:val="left" w:pos="0"/>
                <w:tab w:val="left" w:pos="31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Вычислительные навыки с обыкновенными и десятичными дробями</w:t>
            </w:r>
            <w:r w:rsidR="00853897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53897" w:rsidRPr="008E5D4A">
              <w:rPr>
                <w:rFonts w:ascii="Times New Roman" w:hAnsi="Times New Roman" w:cs="Times New Roman"/>
                <w:i/>
                <w:sz w:val="24"/>
                <w:szCs w:val="24"/>
              </w:rPr>
              <w:t>(если в первом действии допущена ошибка и с учетом этой ошибки второе действие выполнено верно, то считать ответ верным)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702" w:rsidRPr="008E5D4A" w:rsidTr="008E5D4A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702" w:rsidRPr="008E5D4A" w:rsidRDefault="00256702" w:rsidP="00DA17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FD0DE9" w:rsidRPr="008E5D4A">
              <w:rPr>
                <w:rFonts w:ascii="Times New Roman" w:hAnsi="Times New Roman" w:cs="Times New Roman"/>
                <w:sz w:val="24"/>
                <w:szCs w:val="24"/>
              </w:rPr>
              <w:t>Вычитание</w:t>
            </w:r>
            <w:r w:rsidR="007E21BC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смешанных чисел</w:t>
            </w: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915D6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56702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балла</w:t>
            </w:r>
          </w:p>
        </w:tc>
      </w:tr>
      <w:tr w:rsidR="00256702" w:rsidRPr="008E5D4A" w:rsidTr="008E5D4A">
        <w:trPr>
          <w:trHeight w:val="276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702" w:rsidRPr="008E5D4A" w:rsidRDefault="00256702" w:rsidP="0085389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FF1E1B" w:rsidRPr="008E5D4A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на смешанные числа</w:t>
            </w:r>
            <w:r w:rsidR="00853897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53897" w:rsidRPr="008E5D4A">
              <w:rPr>
                <w:rFonts w:ascii="Times New Roman" w:hAnsi="Times New Roman" w:cs="Times New Roman"/>
                <w:i/>
                <w:sz w:val="24"/>
                <w:szCs w:val="24"/>
              </w:rPr>
              <w:t>(если в первом действии допущена ошибка и с учетом этой ошибки второе действие выполнено верно, то считать ответ верным)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56702" w:rsidRPr="008E5D4A" w:rsidRDefault="00256702" w:rsidP="002567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1049" w:rsidRPr="008E5D4A" w:rsidTr="008E5D4A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11049" w:rsidRPr="008E5D4A" w:rsidRDefault="00511049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1049" w:rsidRPr="008E5D4A" w:rsidRDefault="00511049" w:rsidP="00287380">
            <w:pPr>
              <w:pStyle w:val="a3"/>
              <w:numPr>
                <w:ilvl w:val="0"/>
                <w:numId w:val="11"/>
              </w:numPr>
              <w:tabs>
                <w:tab w:val="left" w:pos="31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</w:t>
            </w:r>
            <w:r w:rsidR="00F55BF4">
              <w:rPr>
                <w:rFonts w:ascii="Times New Roman" w:hAnsi="Times New Roman" w:cs="Times New Roman"/>
                <w:sz w:val="24"/>
                <w:szCs w:val="24"/>
              </w:rPr>
              <w:t xml:space="preserve">дроби или </w:t>
            </w: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процента от числ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1049" w:rsidRPr="008E5D4A" w:rsidRDefault="00511049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11049" w:rsidRPr="008E5D4A" w:rsidRDefault="00511049" w:rsidP="007E21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511049" w:rsidRPr="008E5D4A" w:rsidTr="008E5D4A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11049" w:rsidRPr="008E5D4A" w:rsidRDefault="00511049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1049" w:rsidRPr="008E5D4A" w:rsidRDefault="004F5789" w:rsidP="004F5789">
            <w:pPr>
              <w:pStyle w:val="a3"/>
              <w:numPr>
                <w:ilvl w:val="0"/>
                <w:numId w:val="11"/>
              </w:numPr>
              <w:tabs>
                <w:tab w:val="left" w:pos="31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1049" w:rsidRPr="008E5D4A" w:rsidRDefault="00511049" w:rsidP="005979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11049" w:rsidRPr="008E5D4A" w:rsidRDefault="00511049" w:rsidP="007E21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1049" w:rsidRPr="008E5D4A" w:rsidTr="008E5D4A"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1049" w:rsidRPr="008E5D4A" w:rsidRDefault="00511049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1049" w:rsidRPr="008E5D4A" w:rsidRDefault="00511049" w:rsidP="004F5789">
            <w:pPr>
              <w:pStyle w:val="a3"/>
              <w:numPr>
                <w:ilvl w:val="0"/>
                <w:numId w:val="11"/>
              </w:numPr>
              <w:tabs>
                <w:tab w:val="left" w:pos="31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Запись ответ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1049" w:rsidRPr="008E5D4A" w:rsidRDefault="00511049" w:rsidP="005979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1049" w:rsidRPr="008E5D4A" w:rsidRDefault="00511049" w:rsidP="007E21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702" w:rsidRPr="008E5D4A" w:rsidTr="008E5D4A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074957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702" w:rsidRPr="008E5D4A" w:rsidRDefault="00FD0DE9" w:rsidP="00DA17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FF1E1B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</w:t>
            </w: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точки на координатной прямой</w:t>
            </w:r>
            <w:r w:rsidR="008E12C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E12CE" w:rsidRPr="008E12CE">
              <w:rPr>
                <w:rFonts w:ascii="Times New Roman" w:hAnsi="Times New Roman" w:cs="Times New Roman"/>
                <w:i/>
                <w:sz w:val="24"/>
                <w:szCs w:val="24"/>
              </w:rPr>
              <w:t>(единичный отрезок может быть выбран любым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FD0DE9" w:rsidP="00FD0D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56702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BF36A3" w:rsidP="00BF3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256702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FD0DE9" w:rsidRPr="008E5D4A" w:rsidTr="008E5D4A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0DE9" w:rsidRPr="008E5D4A" w:rsidRDefault="00FD0DE9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DE9" w:rsidRPr="008E5D4A" w:rsidRDefault="00FF1E1B" w:rsidP="00DA173D">
            <w:pPr>
              <w:pStyle w:val="a3"/>
              <w:numPr>
                <w:ilvl w:val="0"/>
                <w:numId w:val="4"/>
              </w:numPr>
              <w:tabs>
                <w:tab w:val="left" w:pos="317"/>
              </w:tabs>
              <w:ind w:left="34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Провести</w:t>
            </w:r>
            <w:r w:rsidR="00FD0DE9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прямую через заданные точк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0DE9" w:rsidRPr="008E5D4A" w:rsidRDefault="00FD0DE9" w:rsidP="00FD0D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0DE9" w:rsidRPr="008E5D4A" w:rsidRDefault="00FD0DE9" w:rsidP="007E21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0DE9" w:rsidRPr="008E5D4A" w:rsidTr="008E5D4A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0DE9" w:rsidRPr="008E5D4A" w:rsidRDefault="00FD0DE9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DE9" w:rsidRPr="008E5D4A" w:rsidRDefault="00FA7272" w:rsidP="00DA173D">
            <w:pPr>
              <w:pStyle w:val="a3"/>
              <w:numPr>
                <w:ilvl w:val="0"/>
                <w:numId w:val="4"/>
              </w:numPr>
              <w:tabs>
                <w:tab w:val="left" w:pos="317"/>
              </w:tabs>
              <w:ind w:left="34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Построение параллельной прямой, проходящей через данную точку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0DE9" w:rsidRPr="008E5D4A" w:rsidRDefault="00BF36A3" w:rsidP="00FD0D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0DE9" w:rsidRPr="008E5D4A" w:rsidRDefault="00FD0DE9" w:rsidP="007E21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702" w:rsidRPr="008E5D4A" w:rsidTr="008E5D4A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2567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702" w:rsidRPr="008E5D4A" w:rsidRDefault="00FA7272" w:rsidP="00FA7272">
            <w:pPr>
              <w:pStyle w:val="a3"/>
              <w:numPr>
                <w:ilvl w:val="0"/>
                <w:numId w:val="4"/>
              </w:numPr>
              <w:tabs>
                <w:tab w:val="left" w:pos="317"/>
              </w:tabs>
              <w:ind w:left="34" w:hanging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Построение перпендикулярной прямой, проходящей через данную точку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BF36A3" w:rsidP="00BF3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56702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702" w:rsidRPr="008E5D4A" w:rsidRDefault="00256702" w:rsidP="007E21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95917" w:rsidRPr="008E5D4A" w:rsidTr="008E5D4A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5917" w:rsidRPr="008E5D4A" w:rsidRDefault="00295917" w:rsidP="004E7F4B">
            <w:pPr>
              <w:pStyle w:val="a3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Краткая запись условия и обозначение неизвестного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C35F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853897" w:rsidRPr="008E5D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</w:tr>
      <w:tr w:rsidR="00295917" w:rsidRPr="008E5D4A" w:rsidTr="008E5D4A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5917" w:rsidRPr="008E5D4A" w:rsidRDefault="00295917" w:rsidP="00335C0A">
            <w:pPr>
              <w:pStyle w:val="a3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Составление уравн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rPr>
                <w:sz w:val="24"/>
                <w:szCs w:val="24"/>
              </w:rPr>
            </w:pPr>
          </w:p>
        </w:tc>
      </w:tr>
      <w:tr w:rsidR="00295917" w:rsidRPr="008E5D4A" w:rsidTr="008E5D4A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5917" w:rsidRPr="008E5D4A" w:rsidRDefault="00295917" w:rsidP="00F36E91">
            <w:pPr>
              <w:pStyle w:val="a3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Решение уравн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rPr>
                <w:sz w:val="24"/>
                <w:szCs w:val="24"/>
              </w:rPr>
            </w:pPr>
          </w:p>
        </w:tc>
      </w:tr>
      <w:tr w:rsidR="00295917" w:rsidRPr="008E5D4A" w:rsidTr="008E5D4A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5917" w:rsidRPr="008E5D4A" w:rsidRDefault="00295917" w:rsidP="004E7F4B">
            <w:pPr>
              <w:pStyle w:val="a3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Вычислительные навык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jc w:val="center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rPr>
                <w:sz w:val="24"/>
                <w:szCs w:val="24"/>
              </w:rPr>
            </w:pPr>
          </w:p>
        </w:tc>
      </w:tr>
      <w:tr w:rsidR="00295917" w:rsidRPr="008E5D4A" w:rsidTr="008E5D4A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5917" w:rsidRPr="008E5D4A" w:rsidRDefault="00295917" w:rsidP="00074957">
            <w:pPr>
              <w:pStyle w:val="a3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Запись ответ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jc w:val="center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5917" w:rsidRPr="008E5D4A" w:rsidRDefault="00295917" w:rsidP="004E7F4B">
            <w:pPr>
              <w:rPr>
                <w:sz w:val="24"/>
                <w:szCs w:val="24"/>
              </w:rPr>
            </w:pPr>
          </w:p>
        </w:tc>
      </w:tr>
      <w:tr w:rsidR="00D253A5" w:rsidRPr="008E5D4A" w:rsidTr="008E5D4A">
        <w:tc>
          <w:tcPr>
            <w:tcW w:w="127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53A5" w:rsidRPr="008E5D4A" w:rsidRDefault="00D253A5" w:rsidP="00D253A5">
            <w:pPr>
              <w:jc w:val="center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3A5" w:rsidRPr="008E5D4A" w:rsidRDefault="00D253A5" w:rsidP="00D253A5">
            <w:pPr>
              <w:pStyle w:val="a3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Раскрытие скобок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53A5" w:rsidRPr="008E5D4A" w:rsidRDefault="00D253A5" w:rsidP="00D253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53A5" w:rsidRPr="008E5D4A" w:rsidRDefault="00D253A5" w:rsidP="00D253A5">
            <w:pPr>
              <w:jc w:val="center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D253A5" w:rsidRPr="008E5D4A" w:rsidTr="008E5D4A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53A5" w:rsidRPr="008E5D4A" w:rsidRDefault="00D253A5" w:rsidP="00D253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3A5" w:rsidRPr="008E5D4A" w:rsidRDefault="00D253A5" w:rsidP="00D253A5">
            <w:pPr>
              <w:pStyle w:val="a3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Перенос слагаемых из одной части уравнения в другую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53A5" w:rsidRPr="008E5D4A" w:rsidRDefault="00D253A5" w:rsidP="00D253A5">
            <w:pPr>
              <w:jc w:val="center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53A5" w:rsidRPr="008E5D4A" w:rsidRDefault="00D253A5" w:rsidP="00D253A5">
            <w:pPr>
              <w:rPr>
                <w:sz w:val="24"/>
                <w:szCs w:val="24"/>
              </w:rPr>
            </w:pPr>
          </w:p>
        </w:tc>
      </w:tr>
      <w:tr w:rsidR="00D253A5" w:rsidRPr="008E5D4A" w:rsidTr="008E5D4A"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53A5" w:rsidRPr="008E5D4A" w:rsidRDefault="00D253A5" w:rsidP="00D253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3A5" w:rsidRPr="008E5D4A" w:rsidRDefault="00D253A5" w:rsidP="00D253A5">
            <w:pPr>
              <w:pStyle w:val="a3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Решение уравнен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53A5" w:rsidRPr="008E5D4A" w:rsidRDefault="00D253A5" w:rsidP="00D253A5">
            <w:pPr>
              <w:jc w:val="center"/>
              <w:rPr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53A5" w:rsidRPr="008E5D4A" w:rsidRDefault="00D253A5" w:rsidP="00D253A5">
            <w:pPr>
              <w:rPr>
                <w:sz w:val="24"/>
                <w:szCs w:val="24"/>
              </w:rPr>
            </w:pPr>
          </w:p>
        </w:tc>
      </w:tr>
    </w:tbl>
    <w:p w:rsidR="00256702" w:rsidRPr="008E5D4A" w:rsidRDefault="00256702" w:rsidP="00256702">
      <w:pPr>
        <w:rPr>
          <w:sz w:val="24"/>
          <w:szCs w:val="24"/>
        </w:rPr>
      </w:pPr>
    </w:p>
    <w:p w:rsidR="00256702" w:rsidRPr="008E5D4A" w:rsidRDefault="00256702" w:rsidP="00256702">
      <w:pPr>
        <w:ind w:firstLine="709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8E5D4A">
        <w:rPr>
          <w:rFonts w:ascii="Times New Roman" w:hAnsi="Times New Roman" w:cs="Times New Roman"/>
          <w:i/>
          <w:sz w:val="24"/>
          <w:szCs w:val="24"/>
        </w:rPr>
        <w:t>Таблица перевода баллов в отметки по пятибалльной шкале</w:t>
      </w:r>
    </w:p>
    <w:tbl>
      <w:tblPr>
        <w:tblW w:w="1098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14"/>
        <w:gridCol w:w="2268"/>
        <w:gridCol w:w="2268"/>
        <w:gridCol w:w="2268"/>
        <w:gridCol w:w="2268"/>
      </w:tblGrid>
      <w:tr w:rsidR="00256702" w:rsidRPr="008E5D4A" w:rsidTr="008E1031">
        <w:tc>
          <w:tcPr>
            <w:tcW w:w="1914" w:type="dxa"/>
            <w:shd w:val="clear" w:color="auto" w:fill="auto"/>
          </w:tcPr>
          <w:p w:rsidR="00256702" w:rsidRPr="008E5D4A" w:rsidRDefault="00256702" w:rsidP="004B08AD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Баллы</w:t>
            </w:r>
          </w:p>
        </w:tc>
        <w:tc>
          <w:tcPr>
            <w:tcW w:w="2268" w:type="dxa"/>
            <w:shd w:val="clear" w:color="auto" w:fill="auto"/>
          </w:tcPr>
          <w:p w:rsidR="00256702" w:rsidRPr="008E5D4A" w:rsidRDefault="00256702" w:rsidP="00511049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0 -</w:t>
            </w:r>
            <w:r w:rsidR="00DF252D" w:rsidRPr="008E5D4A">
              <w:rPr>
                <w:rStyle w:val="c1"/>
                <w:rFonts w:eastAsia="Calibri"/>
              </w:rPr>
              <w:t xml:space="preserve"> </w:t>
            </w:r>
            <w:r w:rsidR="00511049" w:rsidRPr="008E5D4A">
              <w:rPr>
                <w:rStyle w:val="c1"/>
                <w:rFonts w:eastAsia="Calibri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256702" w:rsidRPr="008E5D4A" w:rsidRDefault="00511049" w:rsidP="00B7402C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9</w:t>
            </w:r>
            <w:r w:rsidR="00256702" w:rsidRPr="008E5D4A">
              <w:rPr>
                <w:rStyle w:val="c1"/>
                <w:rFonts w:eastAsia="Calibri"/>
              </w:rPr>
              <w:t xml:space="preserve"> - </w:t>
            </w:r>
            <w:r w:rsidR="00DF252D" w:rsidRPr="008E5D4A">
              <w:rPr>
                <w:rStyle w:val="c1"/>
                <w:rFonts w:eastAsia="Calibri"/>
              </w:rPr>
              <w:t>1</w:t>
            </w:r>
            <w:r w:rsidR="00B7402C" w:rsidRPr="008E5D4A">
              <w:rPr>
                <w:rStyle w:val="c1"/>
                <w:rFonts w:eastAsia="Calibri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256702" w:rsidRPr="008E5D4A" w:rsidRDefault="00DF252D" w:rsidP="00B7402C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1</w:t>
            </w:r>
            <w:r w:rsidR="00B7402C" w:rsidRPr="008E5D4A">
              <w:rPr>
                <w:rStyle w:val="c1"/>
                <w:rFonts w:eastAsia="Calibri"/>
              </w:rPr>
              <w:t>3</w:t>
            </w:r>
            <w:r w:rsidR="00256702" w:rsidRPr="008E5D4A">
              <w:rPr>
                <w:rStyle w:val="c1"/>
                <w:rFonts w:eastAsia="Calibri"/>
              </w:rPr>
              <w:t xml:space="preserve"> - 1</w:t>
            </w:r>
            <w:r w:rsidR="008400A5" w:rsidRPr="008E5D4A">
              <w:rPr>
                <w:rStyle w:val="c1"/>
                <w:rFonts w:eastAsia="Calibri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256702" w:rsidRPr="008E5D4A" w:rsidRDefault="00256702" w:rsidP="008400A5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1</w:t>
            </w:r>
            <w:r w:rsidR="008400A5" w:rsidRPr="008E5D4A">
              <w:rPr>
                <w:rStyle w:val="c1"/>
                <w:rFonts w:eastAsia="Calibri"/>
              </w:rPr>
              <w:t>7</w:t>
            </w:r>
            <w:r w:rsidRPr="008E5D4A">
              <w:rPr>
                <w:rStyle w:val="c1"/>
                <w:rFonts w:eastAsia="Calibri"/>
              </w:rPr>
              <w:t xml:space="preserve"> - 1</w:t>
            </w:r>
            <w:r w:rsidR="00511049" w:rsidRPr="008E5D4A">
              <w:rPr>
                <w:rStyle w:val="c1"/>
                <w:rFonts w:eastAsia="Calibri"/>
              </w:rPr>
              <w:t>9</w:t>
            </w:r>
          </w:p>
        </w:tc>
      </w:tr>
      <w:tr w:rsidR="00256702" w:rsidRPr="008E5D4A" w:rsidTr="008E1031">
        <w:tc>
          <w:tcPr>
            <w:tcW w:w="1914" w:type="dxa"/>
            <w:shd w:val="clear" w:color="auto" w:fill="auto"/>
          </w:tcPr>
          <w:p w:rsidR="00256702" w:rsidRPr="008E5D4A" w:rsidRDefault="00256702" w:rsidP="004B08AD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Оценка</w:t>
            </w:r>
          </w:p>
        </w:tc>
        <w:tc>
          <w:tcPr>
            <w:tcW w:w="2268" w:type="dxa"/>
            <w:shd w:val="clear" w:color="auto" w:fill="auto"/>
          </w:tcPr>
          <w:p w:rsidR="00256702" w:rsidRPr="008E5D4A" w:rsidRDefault="00256702" w:rsidP="004B08AD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256702" w:rsidRPr="008E5D4A" w:rsidRDefault="00256702" w:rsidP="004B08AD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256702" w:rsidRPr="008E5D4A" w:rsidRDefault="00256702" w:rsidP="004B08AD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256702" w:rsidRPr="008E5D4A" w:rsidRDefault="00256702" w:rsidP="004B08AD">
            <w:pPr>
              <w:pStyle w:val="c3c15"/>
              <w:spacing w:before="0" w:beforeAutospacing="0" w:after="0" w:afterAutospacing="0" w:line="276" w:lineRule="auto"/>
              <w:jc w:val="center"/>
              <w:rPr>
                <w:rStyle w:val="c1"/>
                <w:rFonts w:eastAsia="Calibri"/>
              </w:rPr>
            </w:pPr>
            <w:r w:rsidRPr="008E5D4A">
              <w:rPr>
                <w:rStyle w:val="c1"/>
                <w:rFonts w:eastAsia="Calibri"/>
              </w:rPr>
              <w:t>5</w:t>
            </w:r>
          </w:p>
        </w:tc>
      </w:tr>
    </w:tbl>
    <w:p w:rsidR="00256702" w:rsidRDefault="00256702" w:rsidP="00256702">
      <w:pPr>
        <w:jc w:val="center"/>
      </w:pPr>
    </w:p>
    <w:p w:rsidR="005A386F" w:rsidRPr="008E5D4A" w:rsidRDefault="005A386F" w:rsidP="005A386F">
      <w:pPr>
        <w:rPr>
          <w:rFonts w:ascii="Times New Roman" w:hAnsi="Times New Roman" w:cs="Times New Roman"/>
          <w:sz w:val="24"/>
          <w:u w:val="single"/>
        </w:rPr>
      </w:pPr>
      <w:r w:rsidRPr="008E5D4A">
        <w:rPr>
          <w:rFonts w:ascii="Times New Roman" w:hAnsi="Times New Roman" w:cs="Times New Roman"/>
          <w:sz w:val="24"/>
          <w:u w:val="single"/>
        </w:rPr>
        <w:t>Кодификатор проверяемых тем</w:t>
      </w:r>
    </w:p>
    <w:tbl>
      <w:tblPr>
        <w:tblW w:w="1105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3686"/>
        <w:gridCol w:w="6237"/>
      </w:tblGrid>
      <w:tr w:rsidR="00B35F39" w:rsidTr="00B35F39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b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b/>
                <w:szCs w:val="28"/>
                <w:lang w:eastAsia="en-US"/>
              </w:rPr>
              <w:t>№ задания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8"/>
              </w:rPr>
              <w:t>Проверяемый элемент содержания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8"/>
              </w:rPr>
              <w:t>Проверяемый вид деятельности</w:t>
            </w:r>
          </w:p>
        </w:tc>
      </w:tr>
      <w:tr w:rsidR="00B35F39" w:rsidTr="00B35F39">
        <w:trPr>
          <w:trHeight w:val="86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Нахождение значения выражения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Умение решать примеры с различными алгебраическими выражениями</w:t>
            </w:r>
          </w:p>
        </w:tc>
      </w:tr>
      <w:tr w:rsidR="00B35F39" w:rsidTr="00B35F39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Решение задач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Умение решать задачи на проценты</w:t>
            </w:r>
          </w:p>
        </w:tc>
      </w:tr>
      <w:tr w:rsidR="00B35F39" w:rsidTr="00B35F39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3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Координатная плоскость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Умение на координатной плоскости отмечать точки. Умение показывать параллельные и перпендикулярные прямые</w:t>
            </w:r>
          </w:p>
        </w:tc>
      </w:tr>
      <w:tr w:rsidR="00B35F39" w:rsidTr="00B35F39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4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Решение задач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Умение решать задачи с помощью уравнения</w:t>
            </w:r>
          </w:p>
        </w:tc>
      </w:tr>
      <w:tr w:rsidR="00B35F39" w:rsidTr="00B35F39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5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>Решение уравнения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5F39" w:rsidRPr="008E5D4A" w:rsidRDefault="00B35F39" w:rsidP="00B35F39">
            <w:pPr>
              <w:pStyle w:val="a4"/>
              <w:spacing w:before="0" w:beforeAutospacing="0" w:after="0" w:line="256" w:lineRule="auto"/>
              <w:jc w:val="center"/>
              <w:rPr>
                <w:rFonts w:ascii="Times New Roman" w:hAnsi="Times New Roman"/>
                <w:szCs w:val="28"/>
                <w:lang w:eastAsia="en-US"/>
              </w:rPr>
            </w:pPr>
            <w:r w:rsidRPr="008E5D4A">
              <w:rPr>
                <w:rFonts w:ascii="Times New Roman" w:hAnsi="Times New Roman"/>
                <w:szCs w:val="28"/>
                <w:lang w:eastAsia="en-US"/>
              </w:rPr>
              <w:t xml:space="preserve">Умение </w:t>
            </w:r>
            <w:r w:rsidR="00545872" w:rsidRPr="008E5D4A">
              <w:rPr>
                <w:rFonts w:ascii="Times New Roman" w:hAnsi="Times New Roman"/>
                <w:szCs w:val="28"/>
                <w:lang w:eastAsia="en-US"/>
              </w:rPr>
              <w:t xml:space="preserve">решать линейные </w:t>
            </w:r>
            <w:r w:rsidRPr="008E5D4A">
              <w:rPr>
                <w:rFonts w:ascii="Times New Roman" w:hAnsi="Times New Roman"/>
                <w:szCs w:val="28"/>
                <w:lang w:eastAsia="en-US"/>
              </w:rPr>
              <w:t>уравнения</w:t>
            </w:r>
          </w:p>
        </w:tc>
      </w:tr>
    </w:tbl>
    <w:p w:rsidR="00B35F39" w:rsidRDefault="00B35F39" w:rsidP="005A386F">
      <w:pPr>
        <w:rPr>
          <w:rFonts w:ascii="Times New Roman" w:hAnsi="Times New Roman" w:cs="Times New Roman"/>
          <w:sz w:val="28"/>
        </w:rPr>
      </w:pPr>
    </w:p>
    <w:p w:rsidR="00F00F9E" w:rsidRPr="003F305D" w:rsidRDefault="00F00F9E" w:rsidP="005A386F">
      <w:pPr>
        <w:rPr>
          <w:rFonts w:ascii="Times New Roman" w:hAnsi="Times New Roman" w:cs="Times New Roman"/>
          <w:b/>
          <w:sz w:val="24"/>
          <w:u w:val="single"/>
        </w:rPr>
      </w:pPr>
      <w:r w:rsidRPr="003F305D">
        <w:rPr>
          <w:rFonts w:ascii="Times New Roman" w:hAnsi="Times New Roman" w:cs="Times New Roman"/>
          <w:b/>
          <w:sz w:val="24"/>
          <w:u w:val="single"/>
        </w:rPr>
        <w:t xml:space="preserve">Дополнительные материалы и оборудование. </w:t>
      </w:r>
    </w:p>
    <w:p w:rsidR="00F00F9E" w:rsidRPr="008E5D4A" w:rsidRDefault="00F00F9E" w:rsidP="00F00F9E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При проведении контрольной работы разрешается использование линейки и простого карандаша.</w:t>
      </w:r>
    </w:p>
    <w:p w:rsidR="00F00F9E" w:rsidRPr="008E5D4A" w:rsidRDefault="00F00F9E" w:rsidP="005A386F">
      <w:pPr>
        <w:rPr>
          <w:rFonts w:ascii="Times New Roman" w:hAnsi="Times New Roman" w:cs="Times New Roman"/>
          <w:sz w:val="24"/>
          <w:u w:val="single"/>
        </w:rPr>
      </w:pPr>
    </w:p>
    <w:p w:rsidR="005A386F" w:rsidRPr="003F305D" w:rsidRDefault="005A386F" w:rsidP="005A386F">
      <w:pPr>
        <w:rPr>
          <w:rFonts w:ascii="Times New Roman" w:hAnsi="Times New Roman" w:cs="Times New Roman"/>
          <w:b/>
          <w:sz w:val="24"/>
          <w:u w:val="single"/>
        </w:rPr>
      </w:pPr>
      <w:r w:rsidRPr="003F305D">
        <w:rPr>
          <w:rFonts w:ascii="Times New Roman" w:hAnsi="Times New Roman" w:cs="Times New Roman"/>
          <w:b/>
          <w:sz w:val="24"/>
          <w:u w:val="single"/>
        </w:rPr>
        <w:t>Ключи ответов</w:t>
      </w:r>
    </w:p>
    <w:tbl>
      <w:tblPr>
        <w:tblStyle w:val="a5"/>
        <w:tblW w:w="7622" w:type="dxa"/>
        <w:tblLook w:val="04A0" w:firstRow="1" w:lastRow="0" w:firstColumn="1" w:lastColumn="0" w:noHBand="0" w:noVBand="1"/>
      </w:tblPr>
      <w:tblGrid>
        <w:gridCol w:w="1838"/>
        <w:gridCol w:w="964"/>
        <w:gridCol w:w="964"/>
        <w:gridCol w:w="964"/>
        <w:gridCol w:w="964"/>
        <w:gridCol w:w="964"/>
        <w:gridCol w:w="964"/>
      </w:tblGrid>
      <w:tr w:rsidR="00175E71" w:rsidTr="00175E71">
        <w:trPr>
          <w:trHeight w:val="680"/>
        </w:trPr>
        <w:tc>
          <w:tcPr>
            <w:tcW w:w="1838" w:type="dxa"/>
            <w:tcBorders>
              <w:tl2br w:val="single" w:sz="4" w:space="0" w:color="auto"/>
            </w:tcBorders>
          </w:tcPr>
          <w:p w:rsidR="00175E71" w:rsidRPr="008E5D4A" w:rsidRDefault="00175E71" w:rsidP="00175E71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№ задания</w:t>
            </w:r>
          </w:p>
          <w:p w:rsidR="00175E71" w:rsidRPr="008E5D4A" w:rsidRDefault="00175E71" w:rsidP="005A386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</w:t>
            </w:r>
          </w:p>
        </w:tc>
        <w:tc>
          <w:tcPr>
            <w:tcW w:w="964" w:type="dxa"/>
            <w:vAlign w:val="center"/>
          </w:tcPr>
          <w:p w:rsidR="00175E71" w:rsidRPr="008E5D4A" w:rsidRDefault="00175E71" w:rsidP="00175E7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1.1</w:t>
            </w:r>
          </w:p>
        </w:tc>
        <w:tc>
          <w:tcPr>
            <w:tcW w:w="964" w:type="dxa"/>
            <w:vAlign w:val="center"/>
          </w:tcPr>
          <w:p w:rsidR="00175E71" w:rsidRPr="008E5D4A" w:rsidRDefault="00175E71" w:rsidP="00175E7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1.2</w:t>
            </w:r>
          </w:p>
        </w:tc>
        <w:tc>
          <w:tcPr>
            <w:tcW w:w="964" w:type="dxa"/>
            <w:vAlign w:val="center"/>
          </w:tcPr>
          <w:p w:rsidR="00175E71" w:rsidRPr="008E5D4A" w:rsidRDefault="00175E71" w:rsidP="00175E7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64" w:type="dxa"/>
            <w:vAlign w:val="center"/>
          </w:tcPr>
          <w:p w:rsidR="00175E71" w:rsidRPr="008E5D4A" w:rsidRDefault="00175E71" w:rsidP="00175E7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64" w:type="dxa"/>
            <w:vAlign w:val="center"/>
          </w:tcPr>
          <w:p w:rsidR="00175E71" w:rsidRPr="008E5D4A" w:rsidRDefault="00175E71" w:rsidP="00175E7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64" w:type="dxa"/>
            <w:vAlign w:val="center"/>
          </w:tcPr>
          <w:p w:rsidR="00175E71" w:rsidRPr="008E5D4A" w:rsidRDefault="00175E71" w:rsidP="00175E7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175E71" w:rsidTr="00AF4D63">
        <w:trPr>
          <w:trHeight w:val="624"/>
        </w:trPr>
        <w:tc>
          <w:tcPr>
            <w:tcW w:w="1838" w:type="dxa"/>
          </w:tcPr>
          <w:p w:rsidR="00175E71" w:rsidRPr="008E5D4A" w:rsidRDefault="00175E71" w:rsidP="005A386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964" w:type="dxa"/>
            <w:vAlign w:val="center"/>
          </w:tcPr>
          <w:p w:rsidR="00175E71" w:rsidRPr="008E5D4A" w:rsidRDefault="009F5E56" w:rsidP="009F5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964" w:type="dxa"/>
            <w:vAlign w:val="center"/>
          </w:tcPr>
          <w:p w:rsidR="00175E71" w:rsidRPr="008E5D4A" w:rsidRDefault="00AF4D63" w:rsidP="009F5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964" w:type="dxa"/>
            <w:vAlign w:val="center"/>
          </w:tcPr>
          <w:p w:rsidR="00175E71" w:rsidRPr="008E5D4A" w:rsidRDefault="00C83E91" w:rsidP="009F5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; 40</w:t>
            </w:r>
          </w:p>
        </w:tc>
        <w:tc>
          <w:tcPr>
            <w:tcW w:w="964" w:type="dxa"/>
            <w:vAlign w:val="center"/>
          </w:tcPr>
          <w:p w:rsidR="00175E71" w:rsidRPr="008E5D4A" w:rsidRDefault="00175E71" w:rsidP="009F5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  <w:vAlign w:val="center"/>
          </w:tcPr>
          <w:p w:rsidR="00175E71" w:rsidRPr="008E5D4A" w:rsidRDefault="00EC2527" w:rsidP="009F5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; 6</w:t>
            </w:r>
          </w:p>
        </w:tc>
        <w:tc>
          <w:tcPr>
            <w:tcW w:w="964" w:type="dxa"/>
            <w:vAlign w:val="center"/>
          </w:tcPr>
          <w:p w:rsidR="00175E71" w:rsidRPr="008E5D4A" w:rsidRDefault="00F347EA" w:rsidP="009F5E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175E71" w:rsidTr="00AF4D63">
        <w:trPr>
          <w:trHeight w:val="624"/>
        </w:trPr>
        <w:tc>
          <w:tcPr>
            <w:tcW w:w="1838" w:type="dxa"/>
          </w:tcPr>
          <w:p w:rsidR="00175E71" w:rsidRPr="008E5D4A" w:rsidRDefault="00175E71" w:rsidP="005A386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  <w:tc>
          <w:tcPr>
            <w:tcW w:w="964" w:type="dxa"/>
            <w:vAlign w:val="center"/>
          </w:tcPr>
          <w:p w:rsidR="00175E71" w:rsidRPr="008E5D4A" w:rsidRDefault="00E75741" w:rsidP="00E757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-0,45</w:t>
            </w:r>
          </w:p>
        </w:tc>
        <w:tc>
          <w:tcPr>
            <w:tcW w:w="964" w:type="dxa"/>
            <w:vAlign w:val="center"/>
          </w:tcPr>
          <w:p w:rsidR="00175E71" w:rsidRPr="008E5D4A" w:rsidRDefault="00E75741" w:rsidP="00E757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964" w:type="dxa"/>
            <w:vAlign w:val="center"/>
          </w:tcPr>
          <w:p w:rsidR="00175E71" w:rsidRPr="008E5D4A" w:rsidRDefault="00E75741" w:rsidP="00E757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16; 28</w:t>
            </w:r>
          </w:p>
        </w:tc>
        <w:tc>
          <w:tcPr>
            <w:tcW w:w="964" w:type="dxa"/>
            <w:vAlign w:val="center"/>
          </w:tcPr>
          <w:p w:rsidR="00175E71" w:rsidRPr="008E5D4A" w:rsidRDefault="00175E71" w:rsidP="00E757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  <w:vAlign w:val="center"/>
          </w:tcPr>
          <w:p w:rsidR="00175E71" w:rsidRPr="008E5D4A" w:rsidRDefault="00E75741" w:rsidP="00E757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  <w:r w:rsidR="00834A53">
              <w:rPr>
                <w:rFonts w:ascii="Times New Roman" w:hAnsi="Times New Roman" w:cs="Times New Roman"/>
                <w:sz w:val="24"/>
                <w:szCs w:val="24"/>
              </w:rPr>
              <w:t>; 12</w:t>
            </w:r>
          </w:p>
        </w:tc>
        <w:tc>
          <w:tcPr>
            <w:tcW w:w="964" w:type="dxa"/>
            <w:vAlign w:val="center"/>
          </w:tcPr>
          <w:p w:rsidR="00175E71" w:rsidRPr="008E5D4A" w:rsidRDefault="00E75741" w:rsidP="00E757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5D4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2B4C3A" w:rsidRDefault="002B4C3A" w:rsidP="005A386F">
      <w:pPr>
        <w:rPr>
          <w:rFonts w:ascii="Times New Roman" w:hAnsi="Times New Roman" w:cs="Times New Roman"/>
          <w:sz w:val="28"/>
        </w:rPr>
      </w:pPr>
    </w:p>
    <w:p w:rsidR="003F305D" w:rsidRPr="008E5D4A" w:rsidRDefault="003F305D" w:rsidP="003F305D">
      <w:pPr>
        <w:rPr>
          <w:rFonts w:ascii="Times New Roman" w:hAnsi="Times New Roman" w:cs="Times New Roman"/>
          <w:b/>
          <w:sz w:val="24"/>
          <w:szCs w:val="24"/>
        </w:rPr>
      </w:pPr>
      <w:r w:rsidRPr="008E5D4A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3F305D" w:rsidRPr="008E5D4A" w:rsidRDefault="003F305D" w:rsidP="003F305D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3F305D" w:rsidRDefault="003F305D" w:rsidP="00156357">
      <w:pPr>
        <w:ind w:left="1134" w:hanging="284"/>
        <w:contextualSpacing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1)</w:t>
      </w:r>
      <w:r w:rsidRPr="008E5D4A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031" type="#_x0000_t75" style="width:90.4pt;height:31pt" o:ole="">
            <v:imagedata r:id="rId5" o:title=""/>
          </v:shape>
          <o:OLEObject Type="Embed" ProgID="Equation.DSMT4" ShapeID="_x0000_i1031" DrawAspect="Content" ObjectID="_1639854588" r:id="rId17"/>
        </w:object>
      </w:r>
    </w:p>
    <w:p w:rsidR="003F305D" w:rsidRPr="00261BF1" w:rsidRDefault="003F305D" w:rsidP="009401E6">
      <w:pPr>
        <w:ind w:left="426" w:hanging="284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 xml:space="preserve">1) -12,4 + 8,9 = - 3,5        2) </w:t>
      </w:r>
      <m:oMath>
        <m:r>
          <w:rPr>
            <w:rFonts w:ascii="Cambria Math" w:hAnsi="Cambria Math" w:cs="Times New Roman"/>
            <w:sz w:val="28"/>
            <w:szCs w:val="24"/>
          </w:rPr>
          <m:t>-3,5∙1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7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-3.5 ∙10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7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= -5</m:t>
        </m:r>
      </m:oMath>
    </w:p>
    <w:p w:rsidR="003F305D" w:rsidRDefault="003F305D" w:rsidP="003F305D">
      <w:pPr>
        <w:ind w:left="851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E5D4A">
        <w:rPr>
          <w:rFonts w:ascii="Times New Roman" w:hAnsi="Times New Roman" w:cs="Times New Roman"/>
          <w:sz w:val="24"/>
          <w:szCs w:val="24"/>
        </w:rPr>
        <w:t xml:space="preserve">2) </w:t>
      </w:r>
      <w:r w:rsidRPr="008E5D4A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032" type="#_x0000_t75" style="width:97.1pt;height:33.5pt" o:ole="">
            <v:imagedata r:id="rId7" o:title=""/>
          </v:shape>
          <o:OLEObject Type="Embed" ProgID="Equation.DSMT4" ShapeID="_x0000_i1032" DrawAspect="Content" ObjectID="_1639854589" r:id="rId18"/>
        </w:object>
      </w:r>
    </w:p>
    <w:p w:rsidR="003F305D" w:rsidRPr="00261BF1" w:rsidRDefault="003F305D" w:rsidP="009401E6">
      <w:pPr>
        <w:ind w:left="284" w:hanging="284"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 xml:space="preserve">1)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-1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= 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4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-1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20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4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=  1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33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4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-1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20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4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4</m:t>
            </m:r>
          </m:den>
        </m:f>
      </m:oMath>
      <w:r w:rsidRPr="00261BF1">
        <w:rPr>
          <w:rFonts w:ascii="Times New Roman" w:eastAsiaTheme="minorEastAsia" w:hAnsi="Times New Roman" w:cs="Times New Roman"/>
          <w:i/>
          <w:sz w:val="28"/>
          <w:szCs w:val="24"/>
        </w:rPr>
        <w:t xml:space="preserve">        2)</w:t>
      </w:r>
      <w:r w:rsidR="00AF4D63" w:rsidRPr="00261BF1">
        <w:rPr>
          <w:rFonts w:ascii="Times New Roman" w:eastAsiaTheme="minorEastAsia" w:hAnsi="Times New Roman" w:cs="Times New Roman"/>
          <w:i/>
          <w:sz w:val="28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24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 xml:space="preserve"> :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1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8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4"/>
          </w:rPr>
          <m:t xml:space="preserve">=-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3 ∙8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24 ∙13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= 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3</m:t>
            </m:r>
          </m:den>
        </m:f>
      </m:oMath>
    </w:p>
    <w:p w:rsidR="003F305D" w:rsidRPr="00604CF9" w:rsidRDefault="003F305D" w:rsidP="008348D7">
      <w:pPr>
        <w:pStyle w:val="a3"/>
        <w:numPr>
          <w:ilvl w:val="0"/>
          <w:numId w:val="14"/>
        </w:numPr>
        <w:ind w:left="782" w:hanging="357"/>
        <w:jc w:val="both"/>
        <w:rPr>
          <w:rFonts w:ascii="Times New Roman" w:hAnsi="Times New Roman" w:cs="Times New Roman"/>
          <w:sz w:val="24"/>
          <w:szCs w:val="24"/>
        </w:rPr>
      </w:pPr>
      <w:r w:rsidRPr="00604CF9">
        <w:rPr>
          <w:rFonts w:ascii="Times New Roman" w:hAnsi="Times New Roman" w:cs="Times New Roman"/>
          <w:sz w:val="24"/>
          <w:szCs w:val="24"/>
        </w:rPr>
        <w:t xml:space="preserve">В 6 А классе 36 учеников. Количество учеников 6 Б класса составляет </w:t>
      </w:r>
      <w:r w:rsidRPr="008E5D4A">
        <w:rPr>
          <w:position w:val="-24"/>
        </w:rPr>
        <w:object w:dxaOrig="220" w:dyaOrig="620">
          <v:shape id="_x0000_i1033" type="#_x0000_t75" style="width:10.9pt;height:31pt" o:ole="">
            <v:imagedata r:id="rId9" o:title=""/>
          </v:shape>
          <o:OLEObject Type="Embed" ProgID="Equation.DSMT4" ShapeID="_x0000_i1033" DrawAspect="Content" ObjectID="_1639854590" r:id="rId19"/>
        </w:object>
      </w:r>
      <w:r w:rsidRPr="00604CF9">
        <w:rPr>
          <w:rFonts w:ascii="Times New Roman" w:hAnsi="Times New Roman" w:cs="Times New Roman"/>
          <w:sz w:val="24"/>
          <w:szCs w:val="24"/>
        </w:rPr>
        <w:t xml:space="preserve">  количества учеников 6 А класса и 80% количества учеников 6 В класса. Сколько учеников учится в 6 Б классе и сколько – в 6 В классе?</w:t>
      </w:r>
    </w:p>
    <w:p w:rsidR="005C7754" w:rsidRDefault="005C7754" w:rsidP="00604CF9">
      <w:pPr>
        <w:pStyle w:val="a3"/>
        <w:ind w:left="786"/>
        <w:jc w:val="both"/>
        <w:rPr>
          <w:rFonts w:ascii="Times New Roman" w:hAnsi="Times New Roman" w:cs="Times New Roman"/>
          <w:sz w:val="24"/>
          <w:szCs w:val="24"/>
        </w:rPr>
        <w:sectPr w:rsidR="005C7754" w:rsidSect="008E5D4A">
          <w:pgSz w:w="11906" w:h="16838"/>
          <w:pgMar w:top="426" w:right="850" w:bottom="426" w:left="567" w:header="708" w:footer="708" w:gutter="0"/>
          <w:cols w:space="708"/>
          <w:docGrid w:linePitch="360"/>
        </w:sectPr>
      </w:pPr>
    </w:p>
    <w:p w:rsidR="00604CF9" w:rsidRDefault="00604CF9" w:rsidP="00604CF9">
      <w:pPr>
        <w:pStyle w:val="a3"/>
        <w:ind w:left="786"/>
        <w:jc w:val="both"/>
        <w:rPr>
          <w:rFonts w:ascii="Times New Roman" w:hAnsi="Times New Roman" w:cs="Times New Roman"/>
          <w:sz w:val="24"/>
          <w:szCs w:val="24"/>
        </w:rPr>
      </w:pPr>
    </w:p>
    <w:p w:rsidR="00604CF9" w:rsidRPr="00261BF1" w:rsidRDefault="00604CF9" w:rsidP="00604CF9">
      <w:pPr>
        <w:pStyle w:val="a3"/>
        <w:numPr>
          <w:ilvl w:val="0"/>
          <w:numId w:val="15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261BF1">
        <w:rPr>
          <w:rFonts w:ascii="Times New Roman" w:hAnsi="Times New Roman" w:cs="Times New Roman"/>
          <w:i/>
          <w:sz w:val="24"/>
          <w:szCs w:val="24"/>
        </w:rPr>
        <w:t>36 :</w:t>
      </w:r>
      <w:proofErr w:type="gramEnd"/>
      <w:r w:rsidRPr="00261BF1">
        <w:rPr>
          <w:rFonts w:ascii="Times New Roman" w:hAnsi="Times New Roman" w:cs="Times New Roman"/>
          <w:i/>
          <w:sz w:val="24"/>
          <w:szCs w:val="24"/>
        </w:rPr>
        <w:t xml:space="preserve"> 9 </w:t>
      </w:r>
      <w:r w:rsidRPr="00261BF1">
        <w:rPr>
          <w:rFonts w:ascii="Courier New" w:hAnsi="Courier New" w:cs="Courier New"/>
          <w:i/>
          <w:sz w:val="24"/>
          <w:szCs w:val="24"/>
        </w:rPr>
        <w:t>·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8 = 32 (</w:t>
      </w:r>
      <w:proofErr w:type="spellStart"/>
      <w:r w:rsidRPr="00261BF1">
        <w:rPr>
          <w:rFonts w:ascii="Times New Roman" w:hAnsi="Times New Roman" w:cs="Times New Roman"/>
          <w:i/>
          <w:sz w:val="24"/>
          <w:szCs w:val="24"/>
        </w:rPr>
        <w:t>уч</w:t>
      </w:r>
      <w:proofErr w:type="spellEnd"/>
      <w:r w:rsidRPr="00261BF1">
        <w:rPr>
          <w:rFonts w:ascii="Times New Roman" w:hAnsi="Times New Roman" w:cs="Times New Roman"/>
          <w:i/>
          <w:sz w:val="24"/>
          <w:szCs w:val="24"/>
        </w:rPr>
        <w:t>) – 6Б</w:t>
      </w:r>
    </w:p>
    <w:p w:rsidR="00C83E91" w:rsidRPr="00261BF1" w:rsidRDefault="00C83E91" w:rsidP="00C83E91">
      <w:pPr>
        <w:pStyle w:val="a3"/>
        <w:numPr>
          <w:ilvl w:val="0"/>
          <w:numId w:val="15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261BF1">
        <w:rPr>
          <w:rFonts w:ascii="Times New Roman" w:hAnsi="Times New Roman" w:cs="Times New Roman"/>
          <w:i/>
          <w:sz w:val="24"/>
          <w:szCs w:val="24"/>
        </w:rPr>
        <w:t>36 :</w:t>
      </w:r>
      <w:proofErr w:type="gramEnd"/>
      <w:r w:rsidRPr="00261BF1">
        <w:rPr>
          <w:rFonts w:ascii="Times New Roman" w:hAnsi="Times New Roman" w:cs="Times New Roman"/>
          <w:i/>
          <w:sz w:val="24"/>
          <w:szCs w:val="24"/>
        </w:rPr>
        <w:t xml:space="preserve"> 100 </w:t>
      </w:r>
      <w:r w:rsidRPr="00261BF1">
        <w:rPr>
          <w:rFonts w:ascii="Courier New" w:hAnsi="Courier New" w:cs="Courier New"/>
          <w:i/>
          <w:sz w:val="24"/>
          <w:szCs w:val="24"/>
        </w:rPr>
        <w:t>·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80 = 40 (</w:t>
      </w:r>
      <w:proofErr w:type="spellStart"/>
      <w:r w:rsidRPr="00261BF1">
        <w:rPr>
          <w:rFonts w:ascii="Times New Roman" w:hAnsi="Times New Roman" w:cs="Times New Roman"/>
          <w:i/>
          <w:sz w:val="24"/>
          <w:szCs w:val="24"/>
        </w:rPr>
        <w:t>уч</w:t>
      </w:r>
      <w:proofErr w:type="spellEnd"/>
      <w:r w:rsidRPr="00261BF1">
        <w:rPr>
          <w:rFonts w:ascii="Times New Roman" w:hAnsi="Times New Roman" w:cs="Times New Roman"/>
          <w:i/>
          <w:sz w:val="24"/>
          <w:szCs w:val="24"/>
        </w:rPr>
        <w:t>) – 6В</w:t>
      </w:r>
    </w:p>
    <w:p w:rsidR="005C7754" w:rsidRPr="00261BF1" w:rsidRDefault="005C7754" w:rsidP="005C7754">
      <w:pPr>
        <w:pStyle w:val="a3"/>
        <w:ind w:left="107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>Ответ. 32; 40</w:t>
      </w:r>
    </w:p>
    <w:p w:rsidR="00C83E91" w:rsidRPr="00261BF1" w:rsidRDefault="00C83E91" w:rsidP="006A1C61">
      <w:pPr>
        <w:ind w:left="786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604CF9" w:rsidRPr="00261BF1" w:rsidRDefault="006A1C61" w:rsidP="00C83E91">
      <w:pPr>
        <w:pStyle w:val="a3"/>
        <w:ind w:left="114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>ИЛИ</w:t>
      </w:r>
    </w:p>
    <w:p w:rsidR="005C7754" w:rsidRPr="00261BF1" w:rsidRDefault="005C7754" w:rsidP="00C83E91">
      <w:pPr>
        <w:pStyle w:val="a3"/>
        <w:ind w:left="1146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C7754" w:rsidRPr="00261BF1" w:rsidRDefault="005C7754" w:rsidP="005C7754">
      <w:pPr>
        <w:pStyle w:val="a3"/>
        <w:numPr>
          <w:ilvl w:val="0"/>
          <w:numId w:val="16"/>
        </w:numPr>
        <w:ind w:left="284" w:hanging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 xml:space="preserve">36 </w:t>
      </w:r>
      <w:r w:rsidRPr="00261BF1">
        <w:rPr>
          <w:rFonts w:ascii="Courier New" w:hAnsi="Courier New" w:cs="Courier New"/>
          <w:i/>
          <w:sz w:val="24"/>
          <w:szCs w:val="24"/>
        </w:rPr>
        <w:t>·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8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9</m:t>
            </m:r>
          </m:den>
        </m:f>
      </m:oMath>
      <w:r w:rsidRPr="00261BF1">
        <w:rPr>
          <w:rFonts w:ascii="Times New Roman" w:eastAsiaTheme="minorEastAsia" w:hAnsi="Times New Roman" w:cs="Times New Roman"/>
          <w:i/>
          <w:sz w:val="28"/>
          <w:szCs w:val="24"/>
        </w:rPr>
        <w:t xml:space="preserve"> </w:t>
      </w:r>
      <w:r w:rsidRPr="00261BF1">
        <w:rPr>
          <w:rFonts w:ascii="Times New Roman" w:hAnsi="Times New Roman" w:cs="Times New Roman"/>
          <w:i/>
          <w:sz w:val="24"/>
          <w:szCs w:val="24"/>
        </w:rPr>
        <w:t>= 32 (</w:t>
      </w:r>
      <w:proofErr w:type="spellStart"/>
      <w:r w:rsidRPr="00261BF1">
        <w:rPr>
          <w:rFonts w:ascii="Times New Roman" w:hAnsi="Times New Roman" w:cs="Times New Roman"/>
          <w:i/>
          <w:sz w:val="24"/>
          <w:szCs w:val="24"/>
        </w:rPr>
        <w:t>уч</w:t>
      </w:r>
      <w:proofErr w:type="spellEnd"/>
      <w:r w:rsidRPr="00261BF1">
        <w:rPr>
          <w:rFonts w:ascii="Times New Roman" w:hAnsi="Times New Roman" w:cs="Times New Roman"/>
          <w:i/>
          <w:sz w:val="24"/>
          <w:szCs w:val="24"/>
        </w:rPr>
        <w:t>) – 6Б</w:t>
      </w:r>
    </w:p>
    <w:p w:rsidR="005C7754" w:rsidRDefault="005C7754" w:rsidP="005C7754">
      <w:pPr>
        <w:pStyle w:val="a3"/>
        <w:numPr>
          <w:ilvl w:val="0"/>
          <w:numId w:val="16"/>
        </w:numPr>
        <w:ind w:left="284" w:hanging="284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261BF1">
        <w:rPr>
          <w:rFonts w:ascii="Times New Roman" w:hAnsi="Times New Roman" w:cs="Times New Roman"/>
          <w:i/>
          <w:sz w:val="24"/>
          <w:szCs w:val="24"/>
        </w:rPr>
        <w:t>36 :</w:t>
      </w:r>
      <w:proofErr w:type="gramEnd"/>
      <w:r w:rsidRPr="00261BF1">
        <w:rPr>
          <w:rFonts w:ascii="Times New Roman" w:hAnsi="Times New Roman" w:cs="Times New Roman"/>
          <w:i/>
          <w:sz w:val="24"/>
          <w:szCs w:val="24"/>
        </w:rPr>
        <w:t xml:space="preserve"> 0,8 = 40 (</w:t>
      </w:r>
      <w:proofErr w:type="spellStart"/>
      <w:r w:rsidRPr="00261BF1">
        <w:rPr>
          <w:rFonts w:ascii="Times New Roman" w:hAnsi="Times New Roman" w:cs="Times New Roman"/>
          <w:i/>
          <w:sz w:val="24"/>
          <w:szCs w:val="24"/>
        </w:rPr>
        <w:t>уч</w:t>
      </w:r>
      <w:proofErr w:type="spellEnd"/>
      <w:r w:rsidRPr="00261BF1">
        <w:rPr>
          <w:rFonts w:ascii="Times New Roman" w:hAnsi="Times New Roman" w:cs="Times New Roman"/>
          <w:i/>
          <w:sz w:val="24"/>
          <w:szCs w:val="24"/>
        </w:rPr>
        <w:t>) – 6В</w:t>
      </w:r>
    </w:p>
    <w:p w:rsidR="00156357" w:rsidRDefault="00156357" w:rsidP="00156357">
      <w:pPr>
        <w:pStyle w:val="a3"/>
        <w:ind w:left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>Ответ. 32; 40</w:t>
      </w:r>
    </w:p>
    <w:p w:rsidR="00156357" w:rsidRDefault="00156357" w:rsidP="00156357">
      <w:pPr>
        <w:pStyle w:val="a3"/>
        <w:ind w:left="284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156357" w:rsidRDefault="00156357" w:rsidP="00156357">
      <w:pPr>
        <w:pStyle w:val="a3"/>
        <w:ind w:left="284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 wp14:anchorId="3F72EE5E" wp14:editId="372F629E">
            <wp:simplePos x="0" y="0"/>
            <wp:positionH relativeFrom="column">
              <wp:posOffset>1219200</wp:posOffset>
            </wp:positionH>
            <wp:positionV relativeFrom="paragraph">
              <wp:posOffset>149660</wp:posOffset>
            </wp:positionV>
            <wp:extent cx="1695450" cy="1918536"/>
            <wp:effectExtent l="0" t="0" r="0" b="5715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1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6255" cy="19194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6357" w:rsidRPr="00261BF1" w:rsidRDefault="00156357" w:rsidP="00156357">
      <w:pPr>
        <w:pStyle w:val="a3"/>
        <w:ind w:left="284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C7754" w:rsidRPr="00261BF1" w:rsidRDefault="005C7754" w:rsidP="006A5871">
      <w:pPr>
        <w:ind w:left="284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C7754" w:rsidRPr="00261BF1" w:rsidRDefault="005C7754" w:rsidP="006A5871">
      <w:pPr>
        <w:pStyle w:val="a3"/>
        <w:ind w:left="284"/>
        <w:jc w:val="both"/>
        <w:rPr>
          <w:rFonts w:ascii="Times New Roman" w:hAnsi="Times New Roman" w:cs="Times New Roman"/>
          <w:i/>
          <w:sz w:val="24"/>
          <w:szCs w:val="24"/>
        </w:rPr>
        <w:sectPr w:rsidR="005C7754" w:rsidRPr="00261BF1" w:rsidSect="005C7754">
          <w:type w:val="continuous"/>
          <w:pgSz w:w="11906" w:h="16838"/>
          <w:pgMar w:top="426" w:right="850" w:bottom="426" w:left="567" w:header="708" w:footer="708" w:gutter="0"/>
          <w:cols w:num="2" w:space="708"/>
          <w:docGrid w:linePitch="360"/>
        </w:sectPr>
      </w:pPr>
    </w:p>
    <w:p w:rsidR="003F305D" w:rsidRDefault="003F305D" w:rsidP="00156357">
      <w:pPr>
        <w:pStyle w:val="a3"/>
        <w:numPr>
          <w:ilvl w:val="0"/>
          <w:numId w:val="14"/>
        </w:numPr>
        <w:ind w:left="426" w:right="3259"/>
        <w:jc w:val="both"/>
        <w:rPr>
          <w:rFonts w:ascii="Times New Roman" w:hAnsi="Times New Roman" w:cs="Times New Roman"/>
          <w:sz w:val="24"/>
          <w:szCs w:val="24"/>
        </w:rPr>
      </w:pPr>
      <w:r w:rsidRPr="006A5871">
        <w:rPr>
          <w:rFonts w:ascii="Times New Roman" w:hAnsi="Times New Roman" w:cs="Times New Roman"/>
          <w:sz w:val="24"/>
          <w:szCs w:val="24"/>
        </w:rPr>
        <w:t xml:space="preserve">Отметьте на координатной плоскости точки А(–3;1), В (0; –4) и М (2; –1). Проведите прямую АВ. Через точку М проведите прямую а, параллельную АВ, и прямую </w:t>
      </w:r>
      <w:r w:rsidRPr="006A587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6A5871">
        <w:rPr>
          <w:rFonts w:ascii="Times New Roman" w:hAnsi="Times New Roman" w:cs="Times New Roman"/>
          <w:sz w:val="24"/>
          <w:szCs w:val="24"/>
        </w:rPr>
        <w:t>, перпендикулярную прямой АВ.</w:t>
      </w:r>
    </w:p>
    <w:p w:rsidR="006A5871" w:rsidRDefault="006A5871" w:rsidP="006A5871">
      <w:pPr>
        <w:pStyle w:val="a3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156357" w:rsidRDefault="00156357" w:rsidP="006A5871">
      <w:pPr>
        <w:pStyle w:val="a3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156357" w:rsidRDefault="00156357" w:rsidP="006A5871">
      <w:pPr>
        <w:pStyle w:val="a3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6A5871" w:rsidRPr="006A5871" w:rsidRDefault="006A5871" w:rsidP="00156357">
      <w:pPr>
        <w:pStyle w:val="a3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3F305D" w:rsidRPr="006A5871" w:rsidRDefault="003F305D" w:rsidP="006A5871">
      <w:pPr>
        <w:pStyle w:val="a3"/>
        <w:numPr>
          <w:ilvl w:val="0"/>
          <w:numId w:val="14"/>
        </w:numPr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6A5871">
        <w:rPr>
          <w:rFonts w:ascii="Times New Roman" w:hAnsi="Times New Roman" w:cs="Times New Roman"/>
          <w:sz w:val="24"/>
          <w:szCs w:val="24"/>
        </w:rPr>
        <w:t>В первом ящике было в 4 раза больше яблок, чем во втором. Когда из первого ящика взяли 10 кг яблок, а во второй положили еще 8 кг, то в обоих ящиках яблок стало поровну. Сколько килограммов яблок было в каждом ящике в начале?</w:t>
      </w:r>
    </w:p>
    <w:p w:rsidR="006A5871" w:rsidRPr="00B23C45" w:rsidRDefault="00261BF1" w:rsidP="008348D7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 w:rsidRPr="00B23C45">
        <w:rPr>
          <w:rFonts w:ascii="Times New Roman" w:hAnsi="Times New Roman" w:cs="Times New Roman"/>
          <w:i/>
          <w:sz w:val="24"/>
          <w:szCs w:val="24"/>
        </w:rPr>
        <w:t xml:space="preserve">Пусть </w:t>
      </w:r>
      <w:r w:rsidRPr="00B23C4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B23C45">
        <w:rPr>
          <w:rFonts w:ascii="Times New Roman" w:hAnsi="Times New Roman" w:cs="Times New Roman"/>
          <w:i/>
          <w:sz w:val="24"/>
          <w:szCs w:val="24"/>
        </w:rPr>
        <w:t xml:space="preserve"> кг – </w:t>
      </w:r>
      <w:r w:rsidR="00B23C45" w:rsidRPr="00B23C45">
        <w:rPr>
          <w:rFonts w:ascii="Times New Roman" w:hAnsi="Times New Roman" w:cs="Times New Roman"/>
          <w:i/>
          <w:sz w:val="24"/>
          <w:szCs w:val="24"/>
        </w:rPr>
        <w:t xml:space="preserve">было </w:t>
      </w:r>
      <w:r w:rsidRPr="00B23C45">
        <w:rPr>
          <w:rFonts w:ascii="Times New Roman" w:hAnsi="Times New Roman" w:cs="Times New Roman"/>
          <w:i/>
          <w:sz w:val="24"/>
          <w:szCs w:val="24"/>
        </w:rPr>
        <w:t>в</w:t>
      </w:r>
      <w:r w:rsidR="00B23C45" w:rsidRPr="00B23C45">
        <w:rPr>
          <w:rFonts w:ascii="Times New Roman" w:hAnsi="Times New Roman" w:cs="Times New Roman"/>
          <w:i/>
          <w:sz w:val="24"/>
          <w:szCs w:val="24"/>
        </w:rPr>
        <w:t>о</w:t>
      </w:r>
      <w:r w:rsidRPr="00B23C4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23C45" w:rsidRPr="00B23C45">
        <w:rPr>
          <w:rFonts w:ascii="Times New Roman" w:hAnsi="Times New Roman" w:cs="Times New Roman"/>
          <w:i/>
          <w:sz w:val="24"/>
          <w:szCs w:val="24"/>
        </w:rPr>
        <w:t>2</w:t>
      </w:r>
      <w:r w:rsidRPr="00B23C45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proofErr w:type="gramStart"/>
      <w:r w:rsidRPr="00B23C45">
        <w:rPr>
          <w:rFonts w:ascii="Times New Roman" w:hAnsi="Times New Roman" w:cs="Times New Roman"/>
          <w:i/>
          <w:sz w:val="24"/>
          <w:szCs w:val="24"/>
        </w:rPr>
        <w:t>ящ</w:t>
      </w:r>
      <w:proofErr w:type="spellEnd"/>
      <w:r w:rsidRPr="00B23C45">
        <w:rPr>
          <w:rFonts w:ascii="Times New Roman" w:hAnsi="Times New Roman" w:cs="Times New Roman"/>
          <w:i/>
          <w:sz w:val="24"/>
          <w:szCs w:val="24"/>
        </w:rPr>
        <w:t>.,</w:t>
      </w:r>
      <w:proofErr w:type="gramEnd"/>
      <w:r w:rsidRPr="00B23C45">
        <w:rPr>
          <w:rFonts w:ascii="Times New Roman" w:hAnsi="Times New Roman" w:cs="Times New Roman"/>
          <w:i/>
          <w:sz w:val="24"/>
          <w:szCs w:val="24"/>
        </w:rPr>
        <w:t xml:space="preserve"> тогда 4х кг. – </w:t>
      </w:r>
      <w:r w:rsidR="00B23C45" w:rsidRPr="00B23C45">
        <w:rPr>
          <w:rFonts w:ascii="Times New Roman" w:hAnsi="Times New Roman" w:cs="Times New Roman"/>
          <w:i/>
          <w:sz w:val="24"/>
          <w:szCs w:val="24"/>
        </w:rPr>
        <w:t xml:space="preserve">было </w:t>
      </w:r>
      <w:r w:rsidRPr="00B23C45">
        <w:rPr>
          <w:rFonts w:ascii="Times New Roman" w:hAnsi="Times New Roman" w:cs="Times New Roman"/>
          <w:i/>
          <w:sz w:val="24"/>
          <w:szCs w:val="24"/>
        </w:rPr>
        <w:t xml:space="preserve">в </w:t>
      </w:r>
      <w:r w:rsidR="00B23C45" w:rsidRPr="00B23C45">
        <w:rPr>
          <w:rFonts w:ascii="Times New Roman" w:hAnsi="Times New Roman" w:cs="Times New Roman"/>
          <w:i/>
          <w:sz w:val="24"/>
          <w:szCs w:val="24"/>
        </w:rPr>
        <w:t>1</w:t>
      </w:r>
      <w:r w:rsidRPr="00B23C45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B23C45">
        <w:rPr>
          <w:rFonts w:ascii="Times New Roman" w:hAnsi="Times New Roman" w:cs="Times New Roman"/>
          <w:i/>
          <w:sz w:val="24"/>
          <w:szCs w:val="24"/>
        </w:rPr>
        <w:t>ящ</w:t>
      </w:r>
      <w:proofErr w:type="spellEnd"/>
      <w:r w:rsidRPr="00B23C45">
        <w:rPr>
          <w:rFonts w:ascii="Times New Roman" w:hAnsi="Times New Roman" w:cs="Times New Roman"/>
          <w:i/>
          <w:sz w:val="24"/>
          <w:szCs w:val="24"/>
        </w:rPr>
        <w:t>.</w:t>
      </w:r>
    </w:p>
    <w:p w:rsidR="00B23C45" w:rsidRDefault="00B23C45" w:rsidP="008348D7">
      <w:pPr>
        <w:ind w:left="1276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>4х</w:t>
      </w:r>
      <w:r>
        <w:rPr>
          <w:rFonts w:ascii="Times New Roman" w:hAnsi="Times New Roman" w:cs="Times New Roman"/>
          <w:i/>
          <w:sz w:val="24"/>
          <w:szCs w:val="24"/>
        </w:rPr>
        <w:t xml:space="preserve"> –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10 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кг</w:t>
      </w:r>
      <w:proofErr w:type="gramEnd"/>
      <w:r w:rsidRPr="00261BF1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 xml:space="preserve"> стало в 1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ящ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., </w:t>
      </w:r>
      <w:r w:rsidRPr="00261BF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>+8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кг</w:t>
      </w:r>
      <w:r>
        <w:rPr>
          <w:rFonts w:ascii="Times New Roman" w:hAnsi="Times New Roman" w:cs="Times New Roman"/>
          <w:i/>
          <w:sz w:val="24"/>
          <w:szCs w:val="24"/>
        </w:rPr>
        <w:t xml:space="preserve"> стало в</w:t>
      </w:r>
      <w:r w:rsidR="00834A53">
        <w:rPr>
          <w:rFonts w:ascii="Times New Roman" w:hAnsi="Times New Roman" w:cs="Times New Roman"/>
          <w:i/>
          <w:sz w:val="24"/>
          <w:szCs w:val="24"/>
        </w:rPr>
        <w:t>о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34A53">
        <w:rPr>
          <w:rFonts w:ascii="Times New Roman" w:hAnsi="Times New Roman" w:cs="Times New Roman"/>
          <w:i/>
          <w:sz w:val="24"/>
          <w:szCs w:val="24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ящ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B23C45" w:rsidRDefault="00B23C45" w:rsidP="008348D7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>4х</w:t>
      </w:r>
      <w:r>
        <w:rPr>
          <w:rFonts w:ascii="Times New Roman" w:hAnsi="Times New Roman" w:cs="Times New Roman"/>
          <w:i/>
          <w:sz w:val="24"/>
          <w:szCs w:val="24"/>
        </w:rPr>
        <w:t xml:space="preserve"> –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10 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=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х + 8</w:t>
      </w:r>
    </w:p>
    <w:p w:rsidR="00B23C45" w:rsidRDefault="00B23C45" w:rsidP="008348D7">
      <w:pPr>
        <w:pStyle w:val="a3"/>
        <w:ind w:left="1353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4х – х = 8 + 10</w:t>
      </w:r>
    </w:p>
    <w:p w:rsidR="00B23C45" w:rsidRDefault="00B23C45" w:rsidP="008348D7">
      <w:pPr>
        <w:pStyle w:val="a3"/>
        <w:ind w:left="1353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3х = 18</w:t>
      </w:r>
    </w:p>
    <w:p w:rsidR="00B23C45" w:rsidRDefault="00B23C45" w:rsidP="008348D7">
      <w:pPr>
        <w:pStyle w:val="a3"/>
        <w:ind w:left="1353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х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= 6</w:t>
      </w:r>
    </w:p>
    <w:p w:rsidR="00B23C45" w:rsidRDefault="00B23C45" w:rsidP="008348D7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6 кг – было во 2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ящ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B23C45" w:rsidRDefault="00B23C45" w:rsidP="008348D7">
      <w:pPr>
        <w:pStyle w:val="a3"/>
        <w:ind w:left="1353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6 </w:t>
      </w:r>
      <w:r>
        <w:rPr>
          <w:rFonts w:ascii="Courier New" w:hAnsi="Courier New" w:cs="Courier New"/>
          <w:i/>
          <w:sz w:val="24"/>
          <w:szCs w:val="24"/>
        </w:rPr>
        <w:t>·</w:t>
      </w:r>
      <w:r>
        <w:rPr>
          <w:rFonts w:ascii="Times New Roman" w:hAnsi="Times New Roman" w:cs="Times New Roman"/>
          <w:i/>
          <w:sz w:val="24"/>
          <w:szCs w:val="24"/>
        </w:rPr>
        <w:t xml:space="preserve">4 = 24кг – было в 1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ящ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B23C45" w:rsidRPr="00B23C45" w:rsidRDefault="00B23C45" w:rsidP="008348D7">
      <w:pPr>
        <w:pStyle w:val="a3"/>
        <w:ind w:left="1353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твет. 24; 6</w:t>
      </w:r>
    </w:p>
    <w:p w:rsidR="003F305D" w:rsidRPr="008E5D4A" w:rsidRDefault="003F305D" w:rsidP="008348D7">
      <w:pPr>
        <w:ind w:left="284" w:hanging="284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5. Решите уравнение: </w:t>
      </w:r>
      <w:r w:rsidRPr="008E5D4A">
        <w:rPr>
          <w:rFonts w:ascii="Times New Roman" w:hAnsi="Times New Roman" w:cs="Times New Roman"/>
          <w:i/>
          <w:sz w:val="24"/>
          <w:szCs w:val="24"/>
        </w:rPr>
        <w:t>8</w:t>
      </w:r>
      <w:r w:rsidRPr="008E5D4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E5D4A">
        <w:rPr>
          <w:rFonts w:ascii="Times New Roman" w:hAnsi="Times New Roman" w:cs="Times New Roman"/>
          <w:i/>
          <w:sz w:val="24"/>
          <w:szCs w:val="24"/>
        </w:rPr>
        <w:t xml:space="preserve"> – 3(2</w:t>
      </w:r>
      <w:r w:rsidRPr="008E5D4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E5D4A">
        <w:rPr>
          <w:rFonts w:ascii="Times New Roman" w:hAnsi="Times New Roman" w:cs="Times New Roman"/>
          <w:i/>
          <w:sz w:val="24"/>
          <w:szCs w:val="24"/>
        </w:rPr>
        <w:t xml:space="preserve"> + 1) = </w:t>
      </w:r>
      <w:r w:rsidRPr="008E5D4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E5D4A">
        <w:rPr>
          <w:rFonts w:ascii="Times New Roman" w:hAnsi="Times New Roman" w:cs="Times New Roman"/>
          <w:i/>
          <w:sz w:val="24"/>
          <w:szCs w:val="24"/>
        </w:rPr>
        <w:t xml:space="preserve"> + 4.</w:t>
      </w:r>
    </w:p>
    <w:p w:rsidR="002B4C3A" w:rsidRDefault="006A5871" w:rsidP="008348D7">
      <w:pPr>
        <w:ind w:left="2127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8E5D4A">
        <w:rPr>
          <w:rFonts w:ascii="Times New Roman" w:hAnsi="Times New Roman" w:cs="Times New Roman"/>
          <w:i/>
          <w:sz w:val="24"/>
          <w:szCs w:val="24"/>
        </w:rPr>
        <w:t>8</w:t>
      </w:r>
      <w:r w:rsidRPr="006A5871">
        <w:rPr>
          <w:rFonts w:ascii="Times New Roman" w:hAnsi="Times New Roman" w:cs="Times New Roman"/>
          <w:i/>
          <w:sz w:val="24"/>
          <w:szCs w:val="24"/>
        </w:rPr>
        <w:t>x</w:t>
      </w:r>
      <w:r w:rsidRPr="008E5D4A">
        <w:rPr>
          <w:rFonts w:ascii="Times New Roman" w:hAnsi="Times New Roman" w:cs="Times New Roman"/>
          <w:i/>
          <w:sz w:val="24"/>
          <w:szCs w:val="24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</w:rPr>
        <w:t>6</w:t>
      </w:r>
      <w:r w:rsidRPr="006A5871">
        <w:rPr>
          <w:rFonts w:ascii="Times New Roman" w:hAnsi="Times New Roman" w:cs="Times New Roman"/>
          <w:i/>
          <w:sz w:val="24"/>
          <w:szCs w:val="24"/>
        </w:rPr>
        <w:t>x -3</w:t>
      </w:r>
      <w:r w:rsidRPr="008E5D4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6A5871">
        <w:rPr>
          <w:rFonts w:ascii="Times New Roman" w:hAnsi="Times New Roman" w:cs="Times New Roman"/>
          <w:i/>
          <w:sz w:val="24"/>
          <w:szCs w:val="24"/>
        </w:rPr>
        <w:t>x</w:t>
      </w:r>
      <w:r w:rsidRPr="008E5D4A">
        <w:rPr>
          <w:rFonts w:ascii="Times New Roman" w:hAnsi="Times New Roman" w:cs="Times New Roman"/>
          <w:i/>
          <w:sz w:val="24"/>
          <w:szCs w:val="24"/>
        </w:rPr>
        <w:t xml:space="preserve"> + 4</w:t>
      </w:r>
    </w:p>
    <w:p w:rsidR="006A5871" w:rsidRPr="006A5871" w:rsidRDefault="006A5871" w:rsidP="008348D7">
      <w:pPr>
        <w:ind w:left="2127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6A5871">
        <w:rPr>
          <w:rFonts w:ascii="Times New Roman" w:hAnsi="Times New Roman" w:cs="Times New Roman"/>
          <w:i/>
          <w:sz w:val="24"/>
          <w:szCs w:val="24"/>
        </w:rPr>
        <w:t>8x – 6x – x = 4 + 3</w:t>
      </w:r>
    </w:p>
    <w:p w:rsidR="006A5871" w:rsidRDefault="006A5871" w:rsidP="008348D7">
      <w:pPr>
        <w:ind w:left="2127"/>
        <w:contextualSpacing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6A5871">
        <w:rPr>
          <w:rFonts w:ascii="Times New Roman" w:hAnsi="Times New Roman" w:cs="Times New Roman"/>
          <w:i/>
          <w:sz w:val="24"/>
          <w:szCs w:val="24"/>
        </w:rPr>
        <w:t>x</w:t>
      </w:r>
      <w:proofErr w:type="gramEnd"/>
      <w:r w:rsidRPr="006A5871">
        <w:rPr>
          <w:rFonts w:ascii="Times New Roman" w:hAnsi="Times New Roman" w:cs="Times New Roman"/>
          <w:i/>
          <w:sz w:val="24"/>
          <w:szCs w:val="24"/>
        </w:rPr>
        <w:t xml:space="preserve"> = 7</w:t>
      </w:r>
    </w:p>
    <w:p w:rsidR="006A5871" w:rsidRPr="006A5871" w:rsidRDefault="006A5871" w:rsidP="008348D7">
      <w:pPr>
        <w:ind w:left="2127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твет. 7</w:t>
      </w:r>
    </w:p>
    <w:p w:rsidR="002B4C3A" w:rsidRDefault="002B4C3A" w:rsidP="002B4C3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72BCD" w:rsidRPr="008E5D4A" w:rsidRDefault="00872BCD" w:rsidP="00872BCD">
      <w:pPr>
        <w:rPr>
          <w:rFonts w:ascii="Times New Roman" w:hAnsi="Times New Roman" w:cs="Times New Roman"/>
          <w:b/>
          <w:sz w:val="24"/>
          <w:szCs w:val="24"/>
        </w:rPr>
      </w:pPr>
      <w:r w:rsidRPr="008E5D4A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872BCD" w:rsidRPr="008E5D4A" w:rsidRDefault="00872BCD" w:rsidP="00872BCD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1. Найдите значение выражения:</w:t>
      </w:r>
    </w:p>
    <w:p w:rsidR="00872BCD" w:rsidRDefault="00872BCD" w:rsidP="00872BCD">
      <w:pPr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>1)</w:t>
      </w:r>
      <w:r w:rsidRPr="008E5D4A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034" type="#_x0000_t75" style="width:99.65pt;height:31pt" o:ole="">
            <v:imagedata r:id="rId11" o:title=""/>
          </v:shape>
          <o:OLEObject Type="Embed" ProgID="Equation.DSMT4" ShapeID="_x0000_i1034" DrawAspect="Content" ObjectID="_1639854591" r:id="rId21"/>
        </w:object>
      </w:r>
    </w:p>
    <w:p w:rsidR="00872BCD" w:rsidRPr="00872BCD" w:rsidRDefault="00872BCD" w:rsidP="009401E6">
      <w:pPr>
        <w:ind w:left="142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872BCD">
        <w:rPr>
          <w:rFonts w:ascii="Times New Roman" w:hAnsi="Times New Roman" w:cs="Times New Roman"/>
          <w:i/>
          <w:sz w:val="24"/>
          <w:szCs w:val="24"/>
        </w:rPr>
        <w:t>1) -0,76 – 0,44 = -1,2</w:t>
      </w: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2) </w:t>
      </w:r>
      <m:oMath>
        <m:r>
          <w:rPr>
            <w:rFonts w:ascii="Cambria Math" w:hAnsi="Cambria Math" w:cs="Times New Roman"/>
            <w:sz w:val="28"/>
            <w:szCs w:val="24"/>
          </w:rPr>
          <m:t>-1,2: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-1,2 ∙3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= -0,45</m:t>
        </m:r>
      </m:oMath>
    </w:p>
    <w:p w:rsidR="00872BCD" w:rsidRDefault="00872BCD" w:rsidP="00872BCD">
      <w:pPr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872BCD" w:rsidRDefault="00872BCD" w:rsidP="009401E6">
      <w:pPr>
        <w:ind w:left="28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E5D4A">
        <w:rPr>
          <w:rFonts w:ascii="Times New Roman" w:hAnsi="Times New Roman" w:cs="Times New Roman"/>
          <w:sz w:val="24"/>
          <w:szCs w:val="24"/>
        </w:rPr>
        <w:t xml:space="preserve">2) </w:t>
      </w:r>
      <w:r w:rsidRPr="008E5D4A">
        <w:rPr>
          <w:rFonts w:ascii="Times New Roman" w:hAnsi="Times New Roman" w:cs="Times New Roman"/>
          <w:position w:val="-28"/>
          <w:sz w:val="24"/>
          <w:szCs w:val="24"/>
        </w:rPr>
        <w:object w:dxaOrig="2160" w:dyaOrig="680">
          <v:shape id="_x0000_i1035" type="#_x0000_t75" style="width:108pt;height:33.5pt" o:ole="">
            <v:imagedata r:id="rId13" o:title=""/>
          </v:shape>
          <o:OLEObject Type="Embed" ProgID="Equation.DSMT4" ShapeID="_x0000_i1035" DrawAspect="Content" ObjectID="_1639854592" r:id="rId22"/>
        </w:object>
      </w:r>
    </w:p>
    <w:p w:rsidR="009401E6" w:rsidRPr="00261BF1" w:rsidRDefault="009401E6" w:rsidP="009401E6">
      <w:pPr>
        <w:ind w:left="284" w:hanging="284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m:oMath>
        <m:r>
          <w:rPr>
            <w:rFonts w:ascii="Cambria Math" w:hAnsi="Cambria Math" w:cs="Times New Roman"/>
            <w:sz w:val="24"/>
            <w:szCs w:val="24"/>
          </w:rPr>
          <m:t>3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14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-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= 3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10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8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-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21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8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=  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38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8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-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21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8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17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8</m:t>
            </m:r>
          </m:den>
        </m:f>
      </m:oMath>
      <w:r w:rsidRPr="00261BF1">
        <w:rPr>
          <w:rFonts w:ascii="Times New Roman" w:eastAsiaTheme="minorEastAsia" w:hAnsi="Times New Roman" w:cs="Times New Roman"/>
          <w:i/>
          <w:sz w:val="28"/>
          <w:szCs w:val="24"/>
        </w:rPr>
        <w:t xml:space="preserve">        2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28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 xml:space="preserve"> 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3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17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4"/>
          </w:rPr>
          <m:t xml:space="preserve">=-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7 ∙56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28 ∙17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= -2</m:t>
        </m:r>
      </m:oMath>
    </w:p>
    <w:p w:rsidR="00872BCD" w:rsidRDefault="00872BCD" w:rsidP="00872BCD">
      <w:pPr>
        <w:jc w:val="both"/>
        <w:rPr>
          <w:rFonts w:ascii="Times New Roman" w:hAnsi="Times New Roman" w:cs="Times New Roman"/>
          <w:sz w:val="24"/>
          <w:szCs w:val="24"/>
        </w:rPr>
      </w:pPr>
      <w:r w:rsidRPr="008E5D4A">
        <w:rPr>
          <w:rFonts w:ascii="Times New Roman" w:hAnsi="Times New Roman" w:cs="Times New Roman"/>
          <w:sz w:val="24"/>
          <w:szCs w:val="24"/>
        </w:rPr>
        <w:t xml:space="preserve">2. В саду растет 50 яблонь. Количество груш, растущих в саду, составляет 32% количества яблонь и </w:t>
      </w:r>
      <w:r w:rsidRPr="008E5D4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1.7pt;height:31pt" o:ole="">
            <v:imagedata r:id="rId15" o:title=""/>
          </v:shape>
          <o:OLEObject Type="Embed" ProgID="Equation.DSMT4" ShapeID="_x0000_i1036" DrawAspect="Content" ObjectID="_1639854593" r:id="rId23"/>
        </w:object>
      </w:r>
      <w:r w:rsidRPr="008E5D4A">
        <w:rPr>
          <w:rFonts w:ascii="Times New Roman" w:hAnsi="Times New Roman" w:cs="Times New Roman"/>
          <w:sz w:val="24"/>
          <w:szCs w:val="24"/>
        </w:rPr>
        <w:t xml:space="preserve">  количества вишен, растущих в этом саду.  Сколько груш и сколько вишен растет в саду?</w:t>
      </w:r>
    </w:p>
    <w:p w:rsidR="008348D7" w:rsidRDefault="008348D7" w:rsidP="00872BCD">
      <w:pPr>
        <w:jc w:val="both"/>
        <w:rPr>
          <w:rFonts w:ascii="Times New Roman" w:hAnsi="Times New Roman" w:cs="Times New Roman"/>
          <w:sz w:val="24"/>
          <w:szCs w:val="24"/>
        </w:rPr>
        <w:sectPr w:rsidR="008348D7" w:rsidSect="005C7754">
          <w:type w:val="continuous"/>
          <w:pgSz w:w="11906" w:h="16838"/>
          <w:pgMar w:top="426" w:right="850" w:bottom="426" w:left="567" w:header="708" w:footer="708" w:gutter="0"/>
          <w:cols w:space="708"/>
          <w:docGrid w:linePitch="360"/>
        </w:sectPr>
      </w:pPr>
    </w:p>
    <w:p w:rsidR="008348D7" w:rsidRPr="00261BF1" w:rsidRDefault="008348D7" w:rsidP="008348D7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50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:</w:t>
      </w:r>
      <w:proofErr w:type="gramEnd"/>
      <w:r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100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61BF1">
        <w:rPr>
          <w:rFonts w:ascii="Courier New" w:hAnsi="Courier New" w:cs="Courier New"/>
          <w:i/>
          <w:sz w:val="24"/>
          <w:szCs w:val="24"/>
        </w:rPr>
        <w:t>·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32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</w:rPr>
        <w:t>16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</w:rPr>
        <w:t>д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) – </w:t>
      </w:r>
      <w:r>
        <w:rPr>
          <w:rFonts w:ascii="Times New Roman" w:hAnsi="Times New Roman" w:cs="Times New Roman"/>
          <w:i/>
          <w:sz w:val="24"/>
          <w:szCs w:val="24"/>
        </w:rPr>
        <w:t>груш</w:t>
      </w:r>
    </w:p>
    <w:p w:rsidR="008348D7" w:rsidRPr="00261BF1" w:rsidRDefault="008348D7" w:rsidP="008348D7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1</w:t>
      </w:r>
      <w:r w:rsidRPr="00261BF1">
        <w:rPr>
          <w:rFonts w:ascii="Times New Roman" w:hAnsi="Times New Roman" w:cs="Times New Roman"/>
          <w:i/>
          <w:sz w:val="24"/>
          <w:szCs w:val="24"/>
        </w:rPr>
        <w:t>6 :</w:t>
      </w:r>
      <w:proofErr w:type="gramEnd"/>
      <w:r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4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61BF1">
        <w:rPr>
          <w:rFonts w:ascii="Courier New" w:hAnsi="Courier New" w:cs="Courier New"/>
          <w:i/>
          <w:sz w:val="24"/>
          <w:szCs w:val="24"/>
        </w:rPr>
        <w:t>·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7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</w:rPr>
        <w:t xml:space="preserve">28 </w:t>
      </w:r>
      <w:r w:rsidRPr="00261BF1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д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) – </w:t>
      </w:r>
      <w:r>
        <w:rPr>
          <w:rFonts w:ascii="Times New Roman" w:hAnsi="Times New Roman" w:cs="Times New Roman"/>
          <w:i/>
          <w:sz w:val="24"/>
          <w:szCs w:val="24"/>
        </w:rPr>
        <w:t>вишен</w:t>
      </w:r>
    </w:p>
    <w:p w:rsidR="008348D7" w:rsidRPr="00261BF1" w:rsidRDefault="008348D7" w:rsidP="008348D7">
      <w:pPr>
        <w:pStyle w:val="a3"/>
        <w:ind w:left="107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 xml:space="preserve">Ответ. </w:t>
      </w:r>
      <w:r>
        <w:rPr>
          <w:rFonts w:ascii="Times New Roman" w:hAnsi="Times New Roman" w:cs="Times New Roman"/>
          <w:i/>
          <w:sz w:val="24"/>
          <w:szCs w:val="24"/>
        </w:rPr>
        <w:t>16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; </w:t>
      </w:r>
      <w:r>
        <w:rPr>
          <w:rFonts w:ascii="Times New Roman" w:hAnsi="Times New Roman" w:cs="Times New Roman"/>
          <w:i/>
          <w:sz w:val="24"/>
          <w:szCs w:val="24"/>
        </w:rPr>
        <w:t>28</w:t>
      </w:r>
    </w:p>
    <w:p w:rsidR="008348D7" w:rsidRDefault="008348D7" w:rsidP="00872B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ЛИ</w:t>
      </w:r>
    </w:p>
    <w:p w:rsidR="008348D7" w:rsidRDefault="008348D7" w:rsidP="008348D7">
      <w:pPr>
        <w:pStyle w:val="a3"/>
        <w:numPr>
          <w:ilvl w:val="0"/>
          <w:numId w:val="19"/>
        </w:numPr>
        <w:ind w:left="142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50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Courier New" w:hAnsi="Courier New" w:cs="Courier New"/>
          <w:i/>
          <w:sz w:val="24"/>
          <w:szCs w:val="24"/>
        </w:rPr>
        <w:t>·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0,</w:t>
      </w:r>
      <w:r>
        <w:rPr>
          <w:rFonts w:ascii="Times New Roman" w:hAnsi="Times New Roman" w:cs="Times New Roman"/>
          <w:i/>
          <w:sz w:val="24"/>
          <w:szCs w:val="24"/>
        </w:rPr>
        <w:t>32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</w:rPr>
        <w:t>16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</w:rPr>
        <w:t>д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) – </w:t>
      </w:r>
      <w:r>
        <w:rPr>
          <w:rFonts w:ascii="Times New Roman" w:hAnsi="Times New Roman" w:cs="Times New Roman"/>
          <w:i/>
          <w:sz w:val="24"/>
          <w:szCs w:val="24"/>
        </w:rPr>
        <w:t>груш</w:t>
      </w:r>
    </w:p>
    <w:p w:rsidR="008348D7" w:rsidRPr="00261BF1" w:rsidRDefault="008348D7" w:rsidP="008348D7">
      <w:pPr>
        <w:pStyle w:val="a3"/>
        <w:numPr>
          <w:ilvl w:val="0"/>
          <w:numId w:val="19"/>
        </w:numPr>
        <w:ind w:left="142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1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6 </w:t>
      </w:r>
      <w:r>
        <w:rPr>
          <w:rFonts w:ascii="Courier New" w:hAnsi="Courier New" w:cs="Courier New"/>
          <w:i/>
          <w:sz w:val="24"/>
          <w:szCs w:val="24"/>
        </w:rPr>
        <w:t>:</w:t>
      </w:r>
      <w:proofErr w:type="gramEnd"/>
      <w:r w:rsidRPr="00261BF1">
        <w:rPr>
          <w:rFonts w:ascii="Times New Roman" w:hAnsi="Times New Roman" w:cs="Times New Roman"/>
          <w:i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7</m:t>
            </m:r>
          </m:den>
        </m:f>
      </m:oMath>
      <w:r w:rsidRPr="00261BF1">
        <w:rPr>
          <w:rFonts w:ascii="Times New Roman" w:eastAsiaTheme="minorEastAsia" w:hAnsi="Times New Roman" w:cs="Times New Roman"/>
          <w:i/>
          <w:sz w:val="28"/>
          <w:szCs w:val="24"/>
        </w:rPr>
        <w:t xml:space="preserve"> 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= </w:t>
      </w:r>
      <w:r>
        <w:rPr>
          <w:rFonts w:ascii="Times New Roman" w:hAnsi="Times New Roman" w:cs="Times New Roman"/>
          <w:i/>
          <w:sz w:val="24"/>
          <w:szCs w:val="24"/>
        </w:rPr>
        <w:t>28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</w:rPr>
        <w:t>д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) – </w:t>
      </w:r>
      <w:r>
        <w:rPr>
          <w:rFonts w:ascii="Times New Roman" w:hAnsi="Times New Roman" w:cs="Times New Roman"/>
          <w:i/>
          <w:sz w:val="24"/>
          <w:szCs w:val="24"/>
        </w:rPr>
        <w:t>вишен</w:t>
      </w:r>
    </w:p>
    <w:p w:rsidR="008348D7" w:rsidRPr="00261BF1" w:rsidRDefault="008348D7" w:rsidP="008348D7">
      <w:pPr>
        <w:pStyle w:val="a3"/>
        <w:ind w:left="142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BF1">
        <w:rPr>
          <w:rFonts w:ascii="Times New Roman" w:hAnsi="Times New Roman" w:cs="Times New Roman"/>
          <w:i/>
          <w:sz w:val="24"/>
          <w:szCs w:val="24"/>
        </w:rPr>
        <w:t xml:space="preserve">Ответ. </w:t>
      </w:r>
      <w:r>
        <w:rPr>
          <w:rFonts w:ascii="Times New Roman" w:hAnsi="Times New Roman" w:cs="Times New Roman"/>
          <w:i/>
          <w:sz w:val="24"/>
          <w:szCs w:val="24"/>
        </w:rPr>
        <w:t>16</w:t>
      </w:r>
      <w:r w:rsidRPr="00261BF1">
        <w:rPr>
          <w:rFonts w:ascii="Times New Roman" w:hAnsi="Times New Roman" w:cs="Times New Roman"/>
          <w:i/>
          <w:sz w:val="24"/>
          <w:szCs w:val="24"/>
        </w:rPr>
        <w:t xml:space="preserve">; </w:t>
      </w:r>
      <w:r>
        <w:rPr>
          <w:rFonts w:ascii="Times New Roman" w:hAnsi="Times New Roman" w:cs="Times New Roman"/>
          <w:i/>
          <w:sz w:val="24"/>
          <w:szCs w:val="24"/>
        </w:rPr>
        <w:t>28</w:t>
      </w:r>
    </w:p>
    <w:p w:rsidR="008348D7" w:rsidRDefault="008348D7" w:rsidP="00872BC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348D7" w:rsidRDefault="008348D7" w:rsidP="00872BC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348D7" w:rsidRPr="008E5D4A" w:rsidRDefault="0023364E" w:rsidP="00872B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 wp14:anchorId="7705FC01" wp14:editId="3BA1B87C">
            <wp:simplePos x="0" y="0"/>
            <wp:positionH relativeFrom="column">
              <wp:posOffset>904875</wp:posOffset>
            </wp:positionH>
            <wp:positionV relativeFrom="paragraph">
              <wp:posOffset>91440</wp:posOffset>
            </wp:positionV>
            <wp:extent cx="1743075" cy="1671384"/>
            <wp:effectExtent l="0" t="0" r="0" b="508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2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713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48D7" w:rsidRDefault="008348D7" w:rsidP="00872BCD">
      <w:pPr>
        <w:jc w:val="both"/>
        <w:rPr>
          <w:rFonts w:ascii="Times New Roman" w:hAnsi="Times New Roman" w:cs="Times New Roman"/>
          <w:sz w:val="24"/>
          <w:szCs w:val="24"/>
        </w:rPr>
        <w:sectPr w:rsidR="008348D7" w:rsidSect="008348D7">
          <w:type w:val="continuous"/>
          <w:pgSz w:w="11906" w:h="16838"/>
          <w:pgMar w:top="426" w:right="850" w:bottom="426" w:left="567" w:header="708" w:footer="708" w:gutter="0"/>
          <w:cols w:num="2" w:space="708"/>
          <w:docGrid w:linePitch="360"/>
        </w:sectPr>
      </w:pPr>
    </w:p>
    <w:p w:rsidR="00872BCD" w:rsidRPr="00425047" w:rsidRDefault="00872BCD" w:rsidP="00425047">
      <w:pPr>
        <w:pStyle w:val="a3"/>
        <w:numPr>
          <w:ilvl w:val="0"/>
          <w:numId w:val="20"/>
        </w:numPr>
        <w:ind w:left="284" w:right="3685"/>
        <w:jc w:val="both"/>
        <w:rPr>
          <w:rFonts w:ascii="Times New Roman" w:hAnsi="Times New Roman" w:cs="Times New Roman"/>
          <w:sz w:val="24"/>
          <w:szCs w:val="24"/>
        </w:rPr>
      </w:pPr>
      <w:r w:rsidRPr="00425047">
        <w:rPr>
          <w:rFonts w:ascii="Times New Roman" w:hAnsi="Times New Roman" w:cs="Times New Roman"/>
          <w:sz w:val="24"/>
          <w:szCs w:val="24"/>
        </w:rPr>
        <w:t>Отметьте на координатной плоскости точки М (</w:t>
      </w:r>
      <w:proofErr w:type="gramStart"/>
      <w:r w:rsidRPr="00425047">
        <w:rPr>
          <w:rFonts w:ascii="Times New Roman" w:hAnsi="Times New Roman" w:cs="Times New Roman"/>
          <w:sz w:val="24"/>
          <w:szCs w:val="24"/>
        </w:rPr>
        <w:t>3;–</w:t>
      </w:r>
      <w:proofErr w:type="gramEnd"/>
      <w:r w:rsidRPr="00425047">
        <w:rPr>
          <w:rFonts w:ascii="Times New Roman" w:hAnsi="Times New Roman" w:cs="Times New Roman"/>
          <w:sz w:val="24"/>
          <w:szCs w:val="24"/>
        </w:rPr>
        <w:t xml:space="preserve">2), К (–1; –1) и С (0; 3). Проведите прямую МК. Через точку С проведите прямую с, параллельную прямой МК, и прямую </w:t>
      </w:r>
      <w:r w:rsidRPr="00425047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425047">
        <w:rPr>
          <w:rFonts w:ascii="Times New Roman" w:hAnsi="Times New Roman" w:cs="Times New Roman"/>
          <w:sz w:val="24"/>
          <w:szCs w:val="24"/>
        </w:rPr>
        <w:t>, перпендикулярную прямой МК.</w:t>
      </w:r>
    </w:p>
    <w:p w:rsidR="00425047" w:rsidRDefault="00425047" w:rsidP="00425047">
      <w:pPr>
        <w:pStyle w:val="a3"/>
        <w:ind w:left="501" w:right="3685"/>
        <w:jc w:val="both"/>
        <w:rPr>
          <w:rFonts w:ascii="Times New Roman" w:hAnsi="Times New Roman" w:cs="Times New Roman"/>
          <w:sz w:val="24"/>
          <w:szCs w:val="24"/>
        </w:rPr>
      </w:pPr>
    </w:p>
    <w:p w:rsidR="00425047" w:rsidRDefault="00425047" w:rsidP="00425047">
      <w:pPr>
        <w:pStyle w:val="a3"/>
        <w:ind w:left="501" w:right="3685"/>
        <w:jc w:val="both"/>
        <w:rPr>
          <w:rFonts w:ascii="Times New Roman" w:hAnsi="Times New Roman" w:cs="Times New Roman"/>
          <w:sz w:val="24"/>
          <w:szCs w:val="24"/>
        </w:rPr>
      </w:pPr>
    </w:p>
    <w:p w:rsidR="00425047" w:rsidRDefault="00425047" w:rsidP="00425047">
      <w:pPr>
        <w:pStyle w:val="a3"/>
        <w:ind w:left="501" w:right="3685"/>
        <w:jc w:val="both"/>
        <w:rPr>
          <w:rFonts w:ascii="Times New Roman" w:hAnsi="Times New Roman" w:cs="Times New Roman"/>
          <w:sz w:val="24"/>
          <w:szCs w:val="24"/>
        </w:rPr>
      </w:pPr>
    </w:p>
    <w:p w:rsidR="0023364E" w:rsidRPr="00425047" w:rsidRDefault="0023364E" w:rsidP="00425047">
      <w:pPr>
        <w:pStyle w:val="a3"/>
        <w:ind w:left="501" w:right="3685"/>
        <w:jc w:val="both"/>
        <w:rPr>
          <w:rFonts w:ascii="Times New Roman" w:hAnsi="Times New Roman" w:cs="Times New Roman"/>
          <w:sz w:val="24"/>
          <w:szCs w:val="24"/>
        </w:rPr>
      </w:pPr>
    </w:p>
    <w:p w:rsidR="00872BCD" w:rsidRDefault="00872BCD" w:rsidP="00425047">
      <w:pPr>
        <w:pStyle w:val="a3"/>
        <w:numPr>
          <w:ilvl w:val="0"/>
          <w:numId w:val="20"/>
        </w:numPr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425047">
        <w:rPr>
          <w:rFonts w:ascii="Times New Roman" w:hAnsi="Times New Roman" w:cs="Times New Roman"/>
          <w:sz w:val="24"/>
          <w:szCs w:val="24"/>
        </w:rPr>
        <w:t>В первом вагоне электропоезда ехало в 3 раза больше пассажиров, чем во втором. Когда из первого вагона вышло 28 пассажиров, а из второго – 4 пассажира, то в обоих вагонах пассажиров стало поровну. Сколько пассажиров было в каждом вагоне вначале?</w:t>
      </w:r>
    </w:p>
    <w:p w:rsidR="008C378D" w:rsidRPr="00425047" w:rsidRDefault="008C378D" w:rsidP="008C378D">
      <w:pPr>
        <w:pStyle w:val="a3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8C378D" w:rsidRPr="00B23C45" w:rsidRDefault="008C378D" w:rsidP="008C378D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 w:rsidRPr="00B23C45">
        <w:rPr>
          <w:rFonts w:ascii="Times New Roman" w:hAnsi="Times New Roman" w:cs="Times New Roman"/>
          <w:i/>
          <w:sz w:val="24"/>
          <w:szCs w:val="24"/>
        </w:rPr>
        <w:t xml:space="preserve">Пусть </w:t>
      </w:r>
      <w:r w:rsidRPr="00B23C4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B23C45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п</w:t>
      </w:r>
      <w:r w:rsidRPr="00B23C45">
        <w:rPr>
          <w:rFonts w:ascii="Times New Roman" w:hAnsi="Times New Roman" w:cs="Times New Roman"/>
          <w:i/>
          <w:sz w:val="24"/>
          <w:szCs w:val="24"/>
        </w:rPr>
        <w:t xml:space="preserve"> – было во 2 </w:t>
      </w:r>
      <w:r>
        <w:rPr>
          <w:rFonts w:ascii="Times New Roman" w:hAnsi="Times New Roman" w:cs="Times New Roman"/>
          <w:i/>
          <w:sz w:val="24"/>
          <w:szCs w:val="24"/>
        </w:rPr>
        <w:t>в</w:t>
      </w:r>
      <w:r w:rsidRPr="00B23C45">
        <w:rPr>
          <w:rFonts w:ascii="Times New Roman" w:hAnsi="Times New Roman" w:cs="Times New Roman"/>
          <w:i/>
          <w:sz w:val="24"/>
          <w:szCs w:val="24"/>
        </w:rPr>
        <w:t xml:space="preserve">., тогда </w:t>
      </w:r>
      <w:r>
        <w:rPr>
          <w:rFonts w:ascii="Times New Roman" w:hAnsi="Times New Roman" w:cs="Times New Roman"/>
          <w:i/>
          <w:sz w:val="24"/>
          <w:szCs w:val="24"/>
        </w:rPr>
        <w:t>3</w:t>
      </w:r>
      <w:r w:rsidRPr="00B23C45">
        <w:rPr>
          <w:rFonts w:ascii="Times New Roman" w:hAnsi="Times New Roman" w:cs="Times New Roman"/>
          <w:i/>
          <w:sz w:val="24"/>
          <w:szCs w:val="24"/>
        </w:rPr>
        <w:t xml:space="preserve">х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п</w:t>
      </w:r>
      <w:r w:rsidRPr="00B23C45">
        <w:rPr>
          <w:rFonts w:ascii="Times New Roman" w:hAnsi="Times New Roman" w:cs="Times New Roman"/>
          <w:i/>
          <w:sz w:val="24"/>
          <w:szCs w:val="24"/>
        </w:rPr>
        <w:t>г</w:t>
      </w:r>
      <w:proofErr w:type="spellEnd"/>
      <w:r w:rsidRPr="00B23C45">
        <w:rPr>
          <w:rFonts w:ascii="Times New Roman" w:hAnsi="Times New Roman" w:cs="Times New Roman"/>
          <w:i/>
          <w:sz w:val="24"/>
          <w:szCs w:val="24"/>
        </w:rPr>
        <w:t xml:space="preserve">. – было в 1 </w:t>
      </w:r>
      <w:r>
        <w:rPr>
          <w:rFonts w:ascii="Times New Roman" w:hAnsi="Times New Roman" w:cs="Times New Roman"/>
          <w:i/>
          <w:sz w:val="24"/>
          <w:szCs w:val="24"/>
        </w:rPr>
        <w:t>в</w:t>
      </w:r>
      <w:r w:rsidRPr="00B23C45">
        <w:rPr>
          <w:rFonts w:ascii="Times New Roman" w:hAnsi="Times New Roman" w:cs="Times New Roman"/>
          <w:i/>
          <w:sz w:val="24"/>
          <w:szCs w:val="24"/>
        </w:rPr>
        <w:t>.</w:t>
      </w:r>
    </w:p>
    <w:p w:rsidR="008C378D" w:rsidRDefault="00834A53" w:rsidP="008C378D">
      <w:pPr>
        <w:ind w:left="1276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3</w:t>
      </w:r>
      <w:r w:rsidR="008C378D" w:rsidRPr="00261BF1">
        <w:rPr>
          <w:rFonts w:ascii="Times New Roman" w:hAnsi="Times New Roman" w:cs="Times New Roman"/>
          <w:i/>
          <w:sz w:val="24"/>
          <w:szCs w:val="24"/>
        </w:rPr>
        <w:t>х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–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28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378D"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п</w:t>
      </w:r>
      <w:r w:rsidR="008C378D" w:rsidRPr="00261BF1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="008C378D">
        <w:rPr>
          <w:rFonts w:ascii="Times New Roman" w:hAnsi="Times New Roman" w:cs="Times New Roman"/>
          <w:i/>
          <w:sz w:val="24"/>
          <w:szCs w:val="24"/>
        </w:rPr>
        <w:t xml:space="preserve"> стало в 1 </w:t>
      </w:r>
      <w:r>
        <w:rPr>
          <w:rFonts w:ascii="Times New Roman" w:hAnsi="Times New Roman" w:cs="Times New Roman"/>
          <w:i/>
          <w:sz w:val="24"/>
          <w:szCs w:val="24"/>
        </w:rPr>
        <w:t>в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., </w:t>
      </w:r>
      <w:r w:rsidR="008C378D" w:rsidRPr="00261BF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- 4</w:t>
      </w:r>
      <w:r w:rsidR="008C378D"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п. стало 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во2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в</w:t>
      </w:r>
      <w:r w:rsidR="008C378D">
        <w:rPr>
          <w:rFonts w:ascii="Times New Roman" w:hAnsi="Times New Roman" w:cs="Times New Roman"/>
          <w:i/>
          <w:sz w:val="24"/>
          <w:szCs w:val="24"/>
        </w:rPr>
        <w:t>.</w:t>
      </w:r>
    </w:p>
    <w:p w:rsidR="008C378D" w:rsidRDefault="00834A53" w:rsidP="008C378D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3</w:t>
      </w:r>
      <w:r w:rsidR="008C378D" w:rsidRPr="00261BF1">
        <w:rPr>
          <w:rFonts w:ascii="Times New Roman" w:hAnsi="Times New Roman" w:cs="Times New Roman"/>
          <w:i/>
          <w:sz w:val="24"/>
          <w:szCs w:val="24"/>
        </w:rPr>
        <w:t>х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–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28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378D" w:rsidRPr="00261BF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378D">
        <w:rPr>
          <w:rFonts w:ascii="Times New Roman" w:hAnsi="Times New Roman" w:cs="Times New Roman"/>
          <w:i/>
          <w:sz w:val="24"/>
          <w:szCs w:val="24"/>
        </w:rPr>
        <w:t>=</w:t>
      </w:r>
      <w:proofErr w:type="gramEnd"/>
      <w:r w:rsidR="008C378D">
        <w:rPr>
          <w:rFonts w:ascii="Times New Roman" w:hAnsi="Times New Roman" w:cs="Times New Roman"/>
          <w:i/>
          <w:sz w:val="24"/>
          <w:szCs w:val="24"/>
        </w:rPr>
        <w:t xml:space="preserve"> х </w:t>
      </w:r>
      <w:r>
        <w:rPr>
          <w:rFonts w:ascii="Times New Roman" w:hAnsi="Times New Roman" w:cs="Times New Roman"/>
          <w:i/>
          <w:sz w:val="24"/>
          <w:szCs w:val="24"/>
        </w:rPr>
        <w:t>-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4</w:t>
      </w:r>
    </w:p>
    <w:p w:rsidR="008C378D" w:rsidRDefault="00834A53" w:rsidP="008C378D">
      <w:pPr>
        <w:pStyle w:val="a3"/>
        <w:ind w:left="1353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3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х – х = </w:t>
      </w:r>
      <w:r>
        <w:rPr>
          <w:rFonts w:ascii="Times New Roman" w:hAnsi="Times New Roman" w:cs="Times New Roman"/>
          <w:i/>
          <w:sz w:val="24"/>
          <w:szCs w:val="24"/>
        </w:rPr>
        <w:t>2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8 </w:t>
      </w:r>
      <w:r>
        <w:rPr>
          <w:rFonts w:ascii="Times New Roman" w:hAnsi="Times New Roman" w:cs="Times New Roman"/>
          <w:i/>
          <w:sz w:val="24"/>
          <w:szCs w:val="24"/>
        </w:rPr>
        <w:t>- 4</w:t>
      </w:r>
    </w:p>
    <w:p w:rsidR="008C378D" w:rsidRDefault="00834A53" w:rsidP="008C378D">
      <w:pPr>
        <w:pStyle w:val="a3"/>
        <w:ind w:left="1353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2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х = </w:t>
      </w:r>
      <w:r>
        <w:rPr>
          <w:rFonts w:ascii="Times New Roman" w:hAnsi="Times New Roman" w:cs="Times New Roman"/>
          <w:i/>
          <w:sz w:val="24"/>
          <w:szCs w:val="24"/>
        </w:rPr>
        <w:t>24</w:t>
      </w:r>
    </w:p>
    <w:p w:rsidR="008C378D" w:rsidRDefault="008C378D" w:rsidP="008C378D">
      <w:pPr>
        <w:pStyle w:val="a3"/>
        <w:ind w:left="1353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х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834A53">
        <w:rPr>
          <w:rFonts w:ascii="Times New Roman" w:hAnsi="Times New Roman" w:cs="Times New Roman"/>
          <w:i/>
          <w:sz w:val="24"/>
          <w:szCs w:val="24"/>
        </w:rPr>
        <w:t>12</w:t>
      </w:r>
    </w:p>
    <w:p w:rsidR="008C378D" w:rsidRDefault="00834A53" w:rsidP="008C378D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12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п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– было во 2 </w:t>
      </w:r>
      <w:r>
        <w:rPr>
          <w:rFonts w:ascii="Times New Roman" w:hAnsi="Times New Roman" w:cs="Times New Roman"/>
          <w:i/>
          <w:sz w:val="24"/>
          <w:szCs w:val="24"/>
        </w:rPr>
        <w:t>в</w:t>
      </w:r>
      <w:r w:rsidR="008C378D">
        <w:rPr>
          <w:rFonts w:ascii="Times New Roman" w:hAnsi="Times New Roman" w:cs="Times New Roman"/>
          <w:i/>
          <w:sz w:val="24"/>
          <w:szCs w:val="24"/>
        </w:rPr>
        <w:t>.</w:t>
      </w:r>
    </w:p>
    <w:p w:rsidR="008C378D" w:rsidRDefault="00834A53" w:rsidP="008C378D">
      <w:pPr>
        <w:pStyle w:val="a3"/>
        <w:ind w:left="1276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12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378D">
        <w:rPr>
          <w:rFonts w:ascii="Courier New" w:hAnsi="Courier New" w:cs="Courier New"/>
          <w:i/>
          <w:sz w:val="24"/>
          <w:szCs w:val="24"/>
        </w:rPr>
        <w:t>·</w:t>
      </w:r>
      <w:r>
        <w:rPr>
          <w:rFonts w:ascii="Times New Roman" w:hAnsi="Times New Roman" w:cs="Times New Roman"/>
          <w:i/>
          <w:sz w:val="24"/>
          <w:szCs w:val="24"/>
        </w:rPr>
        <w:t>3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</w:rPr>
        <w:t>36 п</w:t>
      </w:r>
      <w:r w:rsidR="008C378D">
        <w:rPr>
          <w:rFonts w:ascii="Times New Roman" w:hAnsi="Times New Roman" w:cs="Times New Roman"/>
          <w:i/>
          <w:sz w:val="24"/>
          <w:szCs w:val="24"/>
        </w:rPr>
        <w:t xml:space="preserve"> – было в 1 </w:t>
      </w:r>
      <w:r>
        <w:rPr>
          <w:rFonts w:ascii="Times New Roman" w:hAnsi="Times New Roman" w:cs="Times New Roman"/>
          <w:i/>
          <w:sz w:val="24"/>
          <w:szCs w:val="24"/>
        </w:rPr>
        <w:t>в</w:t>
      </w:r>
      <w:r w:rsidR="008C378D">
        <w:rPr>
          <w:rFonts w:ascii="Times New Roman" w:hAnsi="Times New Roman" w:cs="Times New Roman"/>
          <w:i/>
          <w:sz w:val="24"/>
          <w:szCs w:val="24"/>
        </w:rPr>
        <w:t>.</w:t>
      </w:r>
    </w:p>
    <w:p w:rsidR="008C378D" w:rsidRPr="00B23C45" w:rsidRDefault="008C378D" w:rsidP="008C378D">
      <w:pPr>
        <w:pStyle w:val="a3"/>
        <w:ind w:left="1353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Ответ. </w:t>
      </w:r>
      <w:r w:rsidR="00834A53">
        <w:rPr>
          <w:rFonts w:ascii="Times New Roman" w:hAnsi="Times New Roman" w:cs="Times New Roman"/>
          <w:i/>
          <w:sz w:val="24"/>
          <w:szCs w:val="24"/>
        </w:rPr>
        <w:t>36</w:t>
      </w:r>
      <w:r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="00834A53">
        <w:rPr>
          <w:rFonts w:ascii="Times New Roman" w:hAnsi="Times New Roman" w:cs="Times New Roman"/>
          <w:i/>
          <w:sz w:val="24"/>
          <w:szCs w:val="24"/>
        </w:rPr>
        <w:t>12</w:t>
      </w:r>
    </w:p>
    <w:p w:rsidR="00425047" w:rsidRDefault="00425047" w:rsidP="00425047">
      <w:pPr>
        <w:pStyle w:val="a3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425047" w:rsidRPr="00425047" w:rsidRDefault="00425047" w:rsidP="00425047">
      <w:pPr>
        <w:pStyle w:val="a3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872BCD" w:rsidRPr="008C5979" w:rsidRDefault="00872BCD" w:rsidP="00E32E1F">
      <w:pPr>
        <w:pStyle w:val="a3"/>
        <w:numPr>
          <w:ilvl w:val="0"/>
          <w:numId w:val="20"/>
        </w:numPr>
        <w:ind w:left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C5979">
        <w:rPr>
          <w:rFonts w:ascii="Times New Roman" w:hAnsi="Times New Roman" w:cs="Times New Roman"/>
          <w:sz w:val="24"/>
          <w:szCs w:val="24"/>
        </w:rPr>
        <w:t xml:space="preserve">Решите уравнение: </w:t>
      </w:r>
      <w:r w:rsidRPr="008C5979">
        <w:rPr>
          <w:rFonts w:ascii="Times New Roman" w:hAnsi="Times New Roman" w:cs="Times New Roman"/>
          <w:i/>
          <w:sz w:val="24"/>
          <w:szCs w:val="24"/>
        </w:rPr>
        <w:t>10</w:t>
      </w:r>
      <w:r w:rsidRPr="008C597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C5979">
        <w:rPr>
          <w:rFonts w:ascii="Times New Roman" w:hAnsi="Times New Roman" w:cs="Times New Roman"/>
          <w:i/>
          <w:sz w:val="24"/>
          <w:szCs w:val="24"/>
        </w:rPr>
        <w:t xml:space="preserve"> – 2(4</w:t>
      </w:r>
      <w:r w:rsidRPr="008C597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C5979">
        <w:rPr>
          <w:rFonts w:ascii="Times New Roman" w:hAnsi="Times New Roman" w:cs="Times New Roman"/>
          <w:i/>
          <w:sz w:val="24"/>
          <w:szCs w:val="24"/>
        </w:rPr>
        <w:t xml:space="preserve"> - 3) = </w:t>
      </w:r>
      <w:r w:rsidRPr="008C597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C5979">
        <w:rPr>
          <w:rFonts w:ascii="Times New Roman" w:hAnsi="Times New Roman" w:cs="Times New Roman"/>
          <w:i/>
          <w:sz w:val="24"/>
          <w:szCs w:val="24"/>
        </w:rPr>
        <w:t xml:space="preserve"> + 10.</w:t>
      </w:r>
    </w:p>
    <w:p w:rsidR="008C5979" w:rsidRDefault="008C5979" w:rsidP="00E32E1F">
      <w:pPr>
        <w:pStyle w:val="a3"/>
        <w:ind w:left="2268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10х – 8х + 6 = х + 10</w:t>
      </w:r>
    </w:p>
    <w:p w:rsidR="008C5979" w:rsidRDefault="008C5979" w:rsidP="00E32E1F">
      <w:pPr>
        <w:pStyle w:val="a3"/>
        <w:ind w:left="2268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10х – 8х –х = 10 – 6</w:t>
      </w:r>
    </w:p>
    <w:p w:rsidR="008C5979" w:rsidRDefault="008C5979" w:rsidP="00E32E1F">
      <w:pPr>
        <w:pStyle w:val="a3"/>
        <w:ind w:left="2268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х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= 4</w:t>
      </w:r>
    </w:p>
    <w:p w:rsidR="008C5979" w:rsidRPr="006A5871" w:rsidRDefault="008C5979" w:rsidP="008C5979">
      <w:pPr>
        <w:ind w:left="2127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твет. 4</w:t>
      </w:r>
    </w:p>
    <w:p w:rsidR="008C5979" w:rsidRPr="008C5979" w:rsidRDefault="008C5979" w:rsidP="008C5979">
      <w:pPr>
        <w:pStyle w:val="a3"/>
        <w:ind w:left="2552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872BCD" w:rsidRDefault="00872BCD" w:rsidP="00872BCD">
      <w:pPr>
        <w:rPr>
          <w:rFonts w:ascii="Times New Roman" w:hAnsi="Times New Roman" w:cs="Times New Roman"/>
          <w:sz w:val="28"/>
          <w:szCs w:val="28"/>
        </w:rPr>
      </w:pPr>
    </w:p>
    <w:p w:rsidR="002B4C3A" w:rsidRPr="00391518" w:rsidRDefault="002B4C3A" w:rsidP="002B4C3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B4C3A" w:rsidRPr="005A386F" w:rsidRDefault="002B4C3A" w:rsidP="005A386F">
      <w:pPr>
        <w:rPr>
          <w:rFonts w:ascii="Times New Roman" w:hAnsi="Times New Roman" w:cs="Times New Roman"/>
          <w:sz w:val="28"/>
        </w:rPr>
      </w:pPr>
    </w:p>
    <w:sectPr w:rsidR="002B4C3A" w:rsidRPr="005A386F" w:rsidSect="005C7754">
      <w:type w:val="continuous"/>
      <w:pgSz w:w="11906" w:h="16838"/>
      <w:pgMar w:top="426" w:right="850" w:bottom="426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5C4587"/>
    <w:multiLevelType w:val="hybridMultilevel"/>
    <w:tmpl w:val="F6027236"/>
    <w:lvl w:ilvl="0" w:tplc="4184E4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57B6B5C"/>
    <w:multiLevelType w:val="hybridMultilevel"/>
    <w:tmpl w:val="29028588"/>
    <w:lvl w:ilvl="0" w:tplc="48403406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>
    <w:nsid w:val="09C62847"/>
    <w:multiLevelType w:val="hybridMultilevel"/>
    <w:tmpl w:val="29028588"/>
    <w:lvl w:ilvl="0" w:tplc="48403406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">
    <w:nsid w:val="138F7766"/>
    <w:multiLevelType w:val="hybridMultilevel"/>
    <w:tmpl w:val="9CEA3F4A"/>
    <w:lvl w:ilvl="0" w:tplc="66067474">
      <w:start w:val="1"/>
      <w:numFmt w:val="decimal"/>
      <w:lvlText w:val="%1."/>
      <w:lvlJc w:val="left"/>
      <w:pPr>
        <w:ind w:left="501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>
    <w:nsid w:val="142327D7"/>
    <w:multiLevelType w:val="hybridMultilevel"/>
    <w:tmpl w:val="31C47ABC"/>
    <w:lvl w:ilvl="0" w:tplc="6832A06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58180B"/>
    <w:multiLevelType w:val="hybridMultilevel"/>
    <w:tmpl w:val="A986FC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B2335B"/>
    <w:multiLevelType w:val="hybridMultilevel"/>
    <w:tmpl w:val="C1BA927E"/>
    <w:lvl w:ilvl="0" w:tplc="537E6498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A567CEB"/>
    <w:multiLevelType w:val="hybridMultilevel"/>
    <w:tmpl w:val="D3FCE2CE"/>
    <w:lvl w:ilvl="0" w:tplc="04190011">
      <w:start w:val="1"/>
      <w:numFmt w:val="decimal"/>
      <w:lvlText w:val="%1)"/>
      <w:lvlJc w:val="left"/>
      <w:pPr>
        <w:ind w:left="1221" w:hanging="360"/>
      </w:pPr>
    </w:lvl>
    <w:lvl w:ilvl="1" w:tplc="04190019" w:tentative="1">
      <w:start w:val="1"/>
      <w:numFmt w:val="lowerLetter"/>
      <w:lvlText w:val="%2."/>
      <w:lvlJc w:val="left"/>
      <w:pPr>
        <w:ind w:left="1941" w:hanging="360"/>
      </w:pPr>
    </w:lvl>
    <w:lvl w:ilvl="2" w:tplc="0419001B" w:tentative="1">
      <w:start w:val="1"/>
      <w:numFmt w:val="lowerRoman"/>
      <w:lvlText w:val="%3."/>
      <w:lvlJc w:val="right"/>
      <w:pPr>
        <w:ind w:left="2661" w:hanging="180"/>
      </w:pPr>
    </w:lvl>
    <w:lvl w:ilvl="3" w:tplc="0419000F" w:tentative="1">
      <w:start w:val="1"/>
      <w:numFmt w:val="decimal"/>
      <w:lvlText w:val="%4."/>
      <w:lvlJc w:val="left"/>
      <w:pPr>
        <w:ind w:left="3381" w:hanging="360"/>
      </w:pPr>
    </w:lvl>
    <w:lvl w:ilvl="4" w:tplc="04190019" w:tentative="1">
      <w:start w:val="1"/>
      <w:numFmt w:val="lowerLetter"/>
      <w:lvlText w:val="%5."/>
      <w:lvlJc w:val="left"/>
      <w:pPr>
        <w:ind w:left="4101" w:hanging="360"/>
      </w:pPr>
    </w:lvl>
    <w:lvl w:ilvl="5" w:tplc="0419001B" w:tentative="1">
      <w:start w:val="1"/>
      <w:numFmt w:val="lowerRoman"/>
      <w:lvlText w:val="%6."/>
      <w:lvlJc w:val="right"/>
      <w:pPr>
        <w:ind w:left="4821" w:hanging="180"/>
      </w:pPr>
    </w:lvl>
    <w:lvl w:ilvl="6" w:tplc="0419000F" w:tentative="1">
      <w:start w:val="1"/>
      <w:numFmt w:val="decimal"/>
      <w:lvlText w:val="%7."/>
      <w:lvlJc w:val="left"/>
      <w:pPr>
        <w:ind w:left="5541" w:hanging="360"/>
      </w:pPr>
    </w:lvl>
    <w:lvl w:ilvl="7" w:tplc="04190019" w:tentative="1">
      <w:start w:val="1"/>
      <w:numFmt w:val="lowerLetter"/>
      <w:lvlText w:val="%8."/>
      <w:lvlJc w:val="left"/>
      <w:pPr>
        <w:ind w:left="6261" w:hanging="360"/>
      </w:pPr>
    </w:lvl>
    <w:lvl w:ilvl="8" w:tplc="0419001B" w:tentative="1">
      <w:start w:val="1"/>
      <w:numFmt w:val="lowerRoman"/>
      <w:lvlText w:val="%9."/>
      <w:lvlJc w:val="right"/>
      <w:pPr>
        <w:ind w:left="6981" w:hanging="180"/>
      </w:pPr>
    </w:lvl>
  </w:abstractNum>
  <w:abstractNum w:abstractNumId="8">
    <w:nsid w:val="224D272A"/>
    <w:multiLevelType w:val="hybridMultilevel"/>
    <w:tmpl w:val="5F64F23E"/>
    <w:lvl w:ilvl="0" w:tplc="04190011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23745F39"/>
    <w:multiLevelType w:val="hybridMultilevel"/>
    <w:tmpl w:val="AE2C4474"/>
    <w:lvl w:ilvl="0" w:tplc="F578A5B2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303773C8"/>
    <w:multiLevelType w:val="hybridMultilevel"/>
    <w:tmpl w:val="BAEC88DC"/>
    <w:lvl w:ilvl="0" w:tplc="F1FAC448">
      <w:start w:val="3"/>
      <w:numFmt w:val="decimal"/>
      <w:lvlText w:val="%1."/>
      <w:lvlJc w:val="left"/>
      <w:pPr>
        <w:ind w:left="501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A22A16"/>
    <w:multiLevelType w:val="hybridMultilevel"/>
    <w:tmpl w:val="9D322AC8"/>
    <w:lvl w:ilvl="0" w:tplc="4184E46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F85EEA"/>
    <w:multiLevelType w:val="hybridMultilevel"/>
    <w:tmpl w:val="25EC20B4"/>
    <w:lvl w:ilvl="0" w:tplc="6ABC2C1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4FB34AC2"/>
    <w:multiLevelType w:val="hybridMultilevel"/>
    <w:tmpl w:val="6DE457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F104A3"/>
    <w:multiLevelType w:val="hybridMultilevel"/>
    <w:tmpl w:val="08F64224"/>
    <w:lvl w:ilvl="0" w:tplc="88D496E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204EDA"/>
    <w:multiLevelType w:val="hybridMultilevel"/>
    <w:tmpl w:val="7AEE5DD2"/>
    <w:lvl w:ilvl="0" w:tplc="040A54FA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>
    <w:nsid w:val="53703F76"/>
    <w:multiLevelType w:val="hybridMultilevel"/>
    <w:tmpl w:val="7CD439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A906FA"/>
    <w:multiLevelType w:val="hybridMultilevel"/>
    <w:tmpl w:val="F9D2B276"/>
    <w:lvl w:ilvl="0" w:tplc="6832A06C">
      <w:start w:val="1"/>
      <w:numFmt w:val="decimal"/>
      <w:lvlText w:val="%1."/>
      <w:lvlJc w:val="left"/>
      <w:pPr>
        <w:ind w:left="501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9B6C5D"/>
    <w:multiLevelType w:val="hybridMultilevel"/>
    <w:tmpl w:val="D61A239E"/>
    <w:lvl w:ilvl="0" w:tplc="4134D5BA">
      <w:start w:val="1"/>
      <w:numFmt w:val="decimal"/>
      <w:lvlText w:val="%1"/>
      <w:lvlJc w:val="left"/>
      <w:pPr>
        <w:ind w:left="15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80" w:hanging="360"/>
      </w:pPr>
    </w:lvl>
    <w:lvl w:ilvl="2" w:tplc="0419001B" w:tentative="1">
      <w:start w:val="1"/>
      <w:numFmt w:val="lowerRoman"/>
      <w:lvlText w:val="%3."/>
      <w:lvlJc w:val="right"/>
      <w:pPr>
        <w:ind w:left="3000" w:hanging="180"/>
      </w:pPr>
    </w:lvl>
    <w:lvl w:ilvl="3" w:tplc="0419000F" w:tentative="1">
      <w:start w:val="1"/>
      <w:numFmt w:val="decimal"/>
      <w:lvlText w:val="%4."/>
      <w:lvlJc w:val="left"/>
      <w:pPr>
        <w:ind w:left="3720" w:hanging="360"/>
      </w:pPr>
    </w:lvl>
    <w:lvl w:ilvl="4" w:tplc="04190019" w:tentative="1">
      <w:start w:val="1"/>
      <w:numFmt w:val="lowerLetter"/>
      <w:lvlText w:val="%5."/>
      <w:lvlJc w:val="left"/>
      <w:pPr>
        <w:ind w:left="4440" w:hanging="360"/>
      </w:pPr>
    </w:lvl>
    <w:lvl w:ilvl="5" w:tplc="0419001B" w:tentative="1">
      <w:start w:val="1"/>
      <w:numFmt w:val="lowerRoman"/>
      <w:lvlText w:val="%6."/>
      <w:lvlJc w:val="right"/>
      <w:pPr>
        <w:ind w:left="5160" w:hanging="180"/>
      </w:pPr>
    </w:lvl>
    <w:lvl w:ilvl="6" w:tplc="0419000F" w:tentative="1">
      <w:start w:val="1"/>
      <w:numFmt w:val="decimal"/>
      <w:lvlText w:val="%7."/>
      <w:lvlJc w:val="left"/>
      <w:pPr>
        <w:ind w:left="5880" w:hanging="360"/>
      </w:pPr>
    </w:lvl>
    <w:lvl w:ilvl="7" w:tplc="04190019" w:tentative="1">
      <w:start w:val="1"/>
      <w:numFmt w:val="lowerLetter"/>
      <w:lvlText w:val="%8."/>
      <w:lvlJc w:val="left"/>
      <w:pPr>
        <w:ind w:left="6600" w:hanging="360"/>
      </w:pPr>
    </w:lvl>
    <w:lvl w:ilvl="8" w:tplc="0419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19">
    <w:nsid w:val="5D1953BF"/>
    <w:multiLevelType w:val="hybridMultilevel"/>
    <w:tmpl w:val="F9D2B276"/>
    <w:lvl w:ilvl="0" w:tplc="6832A06C">
      <w:start w:val="1"/>
      <w:numFmt w:val="decimal"/>
      <w:lvlText w:val="%1."/>
      <w:lvlJc w:val="left"/>
      <w:pPr>
        <w:ind w:left="501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CE83F29"/>
    <w:multiLevelType w:val="hybridMultilevel"/>
    <w:tmpl w:val="A43AF10C"/>
    <w:lvl w:ilvl="0" w:tplc="F1FAC448">
      <w:start w:val="3"/>
      <w:numFmt w:val="decimal"/>
      <w:lvlText w:val="%1."/>
      <w:lvlJc w:val="left"/>
      <w:pPr>
        <w:ind w:left="1002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941" w:hanging="360"/>
      </w:pPr>
    </w:lvl>
    <w:lvl w:ilvl="2" w:tplc="0419001B" w:tentative="1">
      <w:start w:val="1"/>
      <w:numFmt w:val="lowerRoman"/>
      <w:lvlText w:val="%3."/>
      <w:lvlJc w:val="right"/>
      <w:pPr>
        <w:ind w:left="2661" w:hanging="180"/>
      </w:pPr>
    </w:lvl>
    <w:lvl w:ilvl="3" w:tplc="0419000F" w:tentative="1">
      <w:start w:val="1"/>
      <w:numFmt w:val="decimal"/>
      <w:lvlText w:val="%4."/>
      <w:lvlJc w:val="left"/>
      <w:pPr>
        <w:ind w:left="3381" w:hanging="360"/>
      </w:pPr>
    </w:lvl>
    <w:lvl w:ilvl="4" w:tplc="04190019" w:tentative="1">
      <w:start w:val="1"/>
      <w:numFmt w:val="lowerLetter"/>
      <w:lvlText w:val="%5."/>
      <w:lvlJc w:val="left"/>
      <w:pPr>
        <w:ind w:left="4101" w:hanging="360"/>
      </w:pPr>
    </w:lvl>
    <w:lvl w:ilvl="5" w:tplc="0419001B" w:tentative="1">
      <w:start w:val="1"/>
      <w:numFmt w:val="lowerRoman"/>
      <w:lvlText w:val="%6."/>
      <w:lvlJc w:val="right"/>
      <w:pPr>
        <w:ind w:left="4821" w:hanging="180"/>
      </w:pPr>
    </w:lvl>
    <w:lvl w:ilvl="6" w:tplc="0419000F" w:tentative="1">
      <w:start w:val="1"/>
      <w:numFmt w:val="decimal"/>
      <w:lvlText w:val="%7."/>
      <w:lvlJc w:val="left"/>
      <w:pPr>
        <w:ind w:left="5541" w:hanging="360"/>
      </w:pPr>
    </w:lvl>
    <w:lvl w:ilvl="7" w:tplc="04190019" w:tentative="1">
      <w:start w:val="1"/>
      <w:numFmt w:val="lowerLetter"/>
      <w:lvlText w:val="%8."/>
      <w:lvlJc w:val="left"/>
      <w:pPr>
        <w:ind w:left="6261" w:hanging="360"/>
      </w:pPr>
    </w:lvl>
    <w:lvl w:ilvl="8" w:tplc="0419001B" w:tentative="1">
      <w:start w:val="1"/>
      <w:numFmt w:val="lowerRoman"/>
      <w:lvlText w:val="%9."/>
      <w:lvlJc w:val="right"/>
      <w:pPr>
        <w:ind w:left="6981" w:hanging="180"/>
      </w:pPr>
    </w:lvl>
  </w:abstractNum>
  <w:abstractNum w:abstractNumId="21">
    <w:nsid w:val="7D6E4326"/>
    <w:multiLevelType w:val="hybridMultilevel"/>
    <w:tmpl w:val="889E82DA"/>
    <w:lvl w:ilvl="0" w:tplc="CE96D45A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2"/>
  </w:num>
  <w:num w:numId="3">
    <w:abstractNumId w:val="13"/>
  </w:num>
  <w:num w:numId="4">
    <w:abstractNumId w:val="21"/>
  </w:num>
  <w:num w:numId="5">
    <w:abstractNumId w:val="5"/>
  </w:num>
  <w:num w:numId="6">
    <w:abstractNumId w:val="3"/>
  </w:num>
  <w:num w:numId="7">
    <w:abstractNumId w:val="19"/>
  </w:num>
  <w:num w:numId="8">
    <w:abstractNumId w:val="18"/>
  </w:num>
  <w:num w:numId="9">
    <w:abstractNumId w:val="17"/>
  </w:num>
  <w:num w:numId="10">
    <w:abstractNumId w:val="16"/>
  </w:num>
  <w:num w:numId="11">
    <w:abstractNumId w:val="4"/>
  </w:num>
  <w:num w:numId="12">
    <w:abstractNumId w:val="0"/>
  </w:num>
  <w:num w:numId="13">
    <w:abstractNumId w:val="11"/>
  </w:num>
  <w:num w:numId="14">
    <w:abstractNumId w:val="14"/>
  </w:num>
  <w:num w:numId="15">
    <w:abstractNumId w:val="2"/>
  </w:num>
  <w:num w:numId="16">
    <w:abstractNumId w:val="8"/>
  </w:num>
  <w:num w:numId="17">
    <w:abstractNumId w:val="15"/>
  </w:num>
  <w:num w:numId="18">
    <w:abstractNumId w:val="1"/>
  </w:num>
  <w:num w:numId="19">
    <w:abstractNumId w:val="9"/>
  </w:num>
  <w:num w:numId="20">
    <w:abstractNumId w:val="10"/>
  </w:num>
  <w:num w:numId="21">
    <w:abstractNumId w:val="7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00B4"/>
    <w:rsid w:val="00000075"/>
    <w:rsid w:val="00012DBC"/>
    <w:rsid w:val="00074957"/>
    <w:rsid w:val="00076C5C"/>
    <w:rsid w:val="000B580C"/>
    <w:rsid w:val="000F1B55"/>
    <w:rsid w:val="0012092B"/>
    <w:rsid w:val="00156357"/>
    <w:rsid w:val="00175E71"/>
    <w:rsid w:val="001B3AE5"/>
    <w:rsid w:val="001C530A"/>
    <w:rsid w:val="001E050F"/>
    <w:rsid w:val="001E7C26"/>
    <w:rsid w:val="001F14A1"/>
    <w:rsid w:val="0022233F"/>
    <w:rsid w:val="0023364E"/>
    <w:rsid w:val="00256702"/>
    <w:rsid w:val="00261BF1"/>
    <w:rsid w:val="00287380"/>
    <w:rsid w:val="00295917"/>
    <w:rsid w:val="002A5E47"/>
    <w:rsid w:val="002B4C3A"/>
    <w:rsid w:val="002E13E5"/>
    <w:rsid w:val="002E5F79"/>
    <w:rsid w:val="00335C0A"/>
    <w:rsid w:val="003F305D"/>
    <w:rsid w:val="00425047"/>
    <w:rsid w:val="00427FB1"/>
    <w:rsid w:val="00452D1D"/>
    <w:rsid w:val="004600B4"/>
    <w:rsid w:val="00473B15"/>
    <w:rsid w:val="00483F48"/>
    <w:rsid w:val="004C3F6D"/>
    <w:rsid w:val="004E7F4B"/>
    <w:rsid w:val="004F5789"/>
    <w:rsid w:val="00511049"/>
    <w:rsid w:val="00545872"/>
    <w:rsid w:val="00565484"/>
    <w:rsid w:val="005979A9"/>
    <w:rsid w:val="005A386F"/>
    <w:rsid w:val="005C7754"/>
    <w:rsid w:val="005E4DF8"/>
    <w:rsid w:val="005E699D"/>
    <w:rsid w:val="00601D90"/>
    <w:rsid w:val="00604CF9"/>
    <w:rsid w:val="006124FC"/>
    <w:rsid w:val="0063184E"/>
    <w:rsid w:val="00662046"/>
    <w:rsid w:val="006A1C61"/>
    <w:rsid w:val="006A5871"/>
    <w:rsid w:val="006D6C3E"/>
    <w:rsid w:val="006E381F"/>
    <w:rsid w:val="006E777F"/>
    <w:rsid w:val="006F7C0E"/>
    <w:rsid w:val="007220FB"/>
    <w:rsid w:val="0075713B"/>
    <w:rsid w:val="007B0C20"/>
    <w:rsid w:val="007E21BC"/>
    <w:rsid w:val="008043DA"/>
    <w:rsid w:val="008128F7"/>
    <w:rsid w:val="00817135"/>
    <w:rsid w:val="00817B17"/>
    <w:rsid w:val="00820B7A"/>
    <w:rsid w:val="008348D7"/>
    <w:rsid w:val="00834A53"/>
    <w:rsid w:val="008400A5"/>
    <w:rsid w:val="00853897"/>
    <w:rsid w:val="00872BCD"/>
    <w:rsid w:val="008A47F0"/>
    <w:rsid w:val="008A7300"/>
    <w:rsid w:val="008C378D"/>
    <w:rsid w:val="008C5979"/>
    <w:rsid w:val="008E1031"/>
    <w:rsid w:val="008E12CE"/>
    <w:rsid w:val="008E5D4A"/>
    <w:rsid w:val="008F1D0B"/>
    <w:rsid w:val="00915D62"/>
    <w:rsid w:val="009362D1"/>
    <w:rsid w:val="009401E6"/>
    <w:rsid w:val="00995875"/>
    <w:rsid w:val="009D7CBF"/>
    <w:rsid w:val="009F5E56"/>
    <w:rsid w:val="00A03BDE"/>
    <w:rsid w:val="00A17228"/>
    <w:rsid w:val="00A32112"/>
    <w:rsid w:val="00A4544B"/>
    <w:rsid w:val="00AF4D63"/>
    <w:rsid w:val="00B23C45"/>
    <w:rsid w:val="00B35F39"/>
    <w:rsid w:val="00B61C2E"/>
    <w:rsid w:val="00B7402C"/>
    <w:rsid w:val="00B81A7D"/>
    <w:rsid w:val="00B95285"/>
    <w:rsid w:val="00BF36A3"/>
    <w:rsid w:val="00C35F2B"/>
    <w:rsid w:val="00C36FD6"/>
    <w:rsid w:val="00C76E8D"/>
    <w:rsid w:val="00C83E91"/>
    <w:rsid w:val="00C90B0A"/>
    <w:rsid w:val="00D21DF4"/>
    <w:rsid w:val="00D253A5"/>
    <w:rsid w:val="00D4710F"/>
    <w:rsid w:val="00D610AD"/>
    <w:rsid w:val="00D8612B"/>
    <w:rsid w:val="00DA173D"/>
    <w:rsid w:val="00DB3DDD"/>
    <w:rsid w:val="00DC09E3"/>
    <w:rsid w:val="00DF252D"/>
    <w:rsid w:val="00DF6D5B"/>
    <w:rsid w:val="00E021FB"/>
    <w:rsid w:val="00E23292"/>
    <w:rsid w:val="00E239DB"/>
    <w:rsid w:val="00E32E1F"/>
    <w:rsid w:val="00E75741"/>
    <w:rsid w:val="00E83CBA"/>
    <w:rsid w:val="00EC2527"/>
    <w:rsid w:val="00F00F9E"/>
    <w:rsid w:val="00F347EA"/>
    <w:rsid w:val="00F36E91"/>
    <w:rsid w:val="00F55BF4"/>
    <w:rsid w:val="00F9148A"/>
    <w:rsid w:val="00FA7272"/>
    <w:rsid w:val="00FD0DE9"/>
    <w:rsid w:val="00FF1E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D569768-1EB9-4EAD-A0CF-17506D4198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81713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DC09E3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817135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4">
    <w:name w:val="Normal (Web)"/>
    <w:basedOn w:val="a"/>
    <w:uiPriority w:val="99"/>
    <w:unhideWhenUsed/>
    <w:rsid w:val="002B4C3A"/>
    <w:pPr>
      <w:spacing w:before="100" w:beforeAutospacing="1" w:after="119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table" w:styleId="a5">
    <w:name w:val="Table Grid"/>
    <w:basedOn w:val="a1"/>
    <w:uiPriority w:val="59"/>
    <w:rsid w:val="00175E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1">
    <w:name w:val="c1"/>
    <w:basedOn w:val="a0"/>
    <w:rsid w:val="0022233F"/>
  </w:style>
  <w:style w:type="paragraph" w:customStyle="1" w:styleId="c3c15">
    <w:name w:val="c3 c15"/>
    <w:basedOn w:val="a"/>
    <w:rsid w:val="002223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No Spacing"/>
    <w:uiPriority w:val="1"/>
    <w:qFormat/>
    <w:rsid w:val="00256702"/>
    <w:pPr>
      <w:spacing w:after="0" w:line="240" w:lineRule="auto"/>
    </w:pPr>
    <w:rPr>
      <w:rFonts w:ascii="Calibri" w:eastAsia="Calibri" w:hAnsi="Calibri" w:cs="Times New Roman"/>
    </w:rPr>
  </w:style>
  <w:style w:type="character" w:styleId="a7">
    <w:name w:val="Placeholder Text"/>
    <w:basedOn w:val="a0"/>
    <w:uiPriority w:val="99"/>
    <w:semiHidden/>
    <w:rsid w:val="003F305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876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tif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tif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06</Words>
  <Characters>687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3</cp:revision>
  <dcterms:created xsi:type="dcterms:W3CDTF">2020-01-06T19:21:00Z</dcterms:created>
  <dcterms:modified xsi:type="dcterms:W3CDTF">2020-01-06T19:23:00Z</dcterms:modified>
</cp:coreProperties>
</file>